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A6784FA" w14:textId="58EB2499" w:rsidR="007E22D7" w:rsidRPr="001F3E92" w:rsidRDefault="007E22D7" w:rsidP="007E22D7">
      <w:pPr>
        <w:pStyle w:val="Psectionheading"/>
      </w:pPr>
      <w:r w:rsidRPr="001F3E92">
        <w:t>Multiple choice section</w:t>
      </w:r>
      <w:r w:rsidR="00BE5D3D" w:rsidRPr="009128C3">
        <w:t xml:space="preserve"> – choose the correct answer</w:t>
      </w:r>
    </w:p>
    <w:p w14:paraId="16D40BA0" w14:textId="249D525E" w:rsidR="007E22D7" w:rsidRDefault="007E22D7" w:rsidP="007E22D7">
      <w:pPr>
        <w:pStyle w:val="Pquestionheadingmc1stafterhead"/>
      </w:pPr>
      <w:r w:rsidRPr="001F3E92">
        <w:t xml:space="preserve">Question 1 </w:t>
      </w:r>
      <w:r>
        <w:tab/>
        <w:t>[</w:t>
      </w:r>
      <w:r w:rsidR="00914CB8">
        <w:t>7.</w:t>
      </w:r>
      <w:r w:rsidRPr="001F3E92">
        <w:t>1</w:t>
      </w:r>
      <w:r>
        <w:t>]</w:t>
      </w:r>
    </w:p>
    <w:p w14:paraId="5FCEB657" w14:textId="022E8D76" w:rsidR="007E22D7" w:rsidRPr="009348F4" w:rsidRDefault="007E22D7" w:rsidP="007E22D7">
      <w:pPr>
        <w:pStyle w:val="Pquestiontextmainstem"/>
        <w:rPr>
          <w:rStyle w:val="Cmathsexpressions"/>
        </w:rPr>
      </w:pPr>
      <w:r w:rsidRPr="009348F4">
        <w:rPr>
          <w:rStyle w:val="Cmathsexpressions"/>
        </w:rPr>
        <w:t>Question</w:t>
      </w:r>
      <w:r w:rsidR="003B584C">
        <w:rPr>
          <w:rStyle w:val="Cmathsexpressions"/>
        </w:rPr>
        <w:t>s</w:t>
      </w:r>
      <w:r w:rsidRPr="009348F4">
        <w:rPr>
          <w:rStyle w:val="Cmathsexpressions"/>
        </w:rPr>
        <w:t xml:space="preserve"> 1 and 2 refer to the </w:t>
      </w:r>
      <w:r w:rsidR="0017095A">
        <w:rPr>
          <w:rStyle w:val="Cmathsexpressions"/>
        </w:rPr>
        <w:t>following diagram.</w:t>
      </w:r>
      <w:bookmarkStart w:id="0" w:name="_GoBack"/>
      <w:bookmarkEnd w:id="0"/>
    </w:p>
    <w:p w14:paraId="53BDA4F7" w14:textId="26E5477F" w:rsidR="007E22D7" w:rsidRPr="00A106EA" w:rsidRDefault="008D6499" w:rsidP="007E22D7">
      <w:pPr>
        <w:pStyle w:val="PNotetodesigner"/>
      </w:pPr>
      <w:r>
        <w:rPr>
          <w:noProof/>
          <w:lang w:eastAsia="en-AU"/>
        </w:rPr>
        <w:drawing>
          <wp:inline distT="0" distB="0" distL="0" distR="0" wp14:anchorId="30EC4606" wp14:editId="6F4E38C8">
            <wp:extent cx="1868424" cy="1191768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AT_01.jpg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8424" cy="1191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E8C8C" w14:textId="77777777" w:rsidR="007E22D7" w:rsidRPr="001F3E92" w:rsidRDefault="007E22D7" w:rsidP="007E22D7">
      <w:pPr>
        <w:pStyle w:val="Pquestiontextmainstem"/>
      </w:pPr>
      <w:r w:rsidRPr="001F3E92">
        <w:t xml:space="preserve">The length from </w:t>
      </w:r>
      <w:r w:rsidRPr="00C01547">
        <w:rPr>
          <w:rStyle w:val="Cmathsexpressions"/>
        </w:rPr>
        <w:t>A</w:t>
      </w:r>
      <w:r w:rsidRPr="001F3E92">
        <w:t xml:space="preserve"> to </w:t>
      </w:r>
      <w:r w:rsidRPr="00C01547">
        <w:rPr>
          <w:rStyle w:val="Cmathsexpressions"/>
        </w:rPr>
        <w:t xml:space="preserve">C </w:t>
      </w:r>
      <w:r w:rsidRPr="001F3E92">
        <w:t xml:space="preserve">is equal to: </w:t>
      </w:r>
    </w:p>
    <w:p w14:paraId="05129128" w14:textId="77777777" w:rsidR="007E22D7" w:rsidRDefault="007E22D7" w:rsidP="007E22D7">
      <w:pPr>
        <w:pStyle w:val="Pquestiontextmcqoptions"/>
      </w:pPr>
      <w:r w:rsidRPr="001B0501">
        <w:rPr>
          <w:rStyle w:val="Cquestionpartlabelbold"/>
        </w:rPr>
        <w:t>A</w:t>
      </w:r>
      <w:r w:rsidRPr="001F3E92">
        <w:tab/>
        <w:t>17 cm</w: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 w:rsidRPr="001F3E92">
        <w:tab/>
        <w:t>21 cm</w: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 w:rsidRPr="001F3E92">
        <w:tab/>
        <w:t>16 c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 w:rsidRPr="001F3E92">
        <w:tab/>
        <w:t>9 cm</w:t>
      </w:r>
    </w:p>
    <w:p w14:paraId="6C52B98A" w14:textId="01BF478D" w:rsidR="007E22D7" w:rsidRDefault="007E22D7" w:rsidP="007E22D7">
      <w:pPr>
        <w:pStyle w:val="Pquestionheadingmc"/>
      </w:pPr>
      <w:r w:rsidRPr="001F3E92">
        <w:t xml:space="preserve">Question 2 </w:t>
      </w:r>
      <w:r>
        <w:tab/>
        <w:t>[</w:t>
      </w:r>
      <w:r w:rsidR="00914CB8">
        <w:t>7.</w:t>
      </w:r>
      <w:r w:rsidRPr="001F3E92">
        <w:t>1</w:t>
      </w:r>
      <w:r>
        <w:t>]</w:t>
      </w:r>
    </w:p>
    <w:p w14:paraId="3CA4D94C" w14:textId="3F834E93" w:rsidR="007E22D7" w:rsidRPr="001F3E92" w:rsidRDefault="003B584C" w:rsidP="007E22D7">
      <w:pPr>
        <w:pStyle w:val="Pquestiontextmainstem"/>
      </w:pPr>
      <w:r>
        <w:t>The</w:t>
      </w:r>
      <w:r w:rsidR="007E22D7" w:rsidRPr="001F3E92">
        <w:t xml:space="preserve"> length from </w:t>
      </w:r>
      <w:r w:rsidR="007E22D7" w:rsidRPr="00C01547">
        <w:rPr>
          <w:rStyle w:val="Cmathsexpressions"/>
        </w:rPr>
        <w:t>A</w:t>
      </w:r>
      <w:r w:rsidR="007E22D7" w:rsidRPr="001F3E92">
        <w:t xml:space="preserve"> to </w:t>
      </w:r>
      <w:r w:rsidR="007E22D7" w:rsidRPr="00C01547">
        <w:rPr>
          <w:rStyle w:val="Cmathsexpressions"/>
        </w:rPr>
        <w:t>F</w:t>
      </w:r>
      <w:r w:rsidR="007E22D7" w:rsidRPr="001F3E92">
        <w:t xml:space="preserve"> is closest to:</w:t>
      </w:r>
    </w:p>
    <w:p w14:paraId="1B30FD52" w14:textId="77777777" w:rsidR="007E22D7" w:rsidRDefault="007E22D7" w:rsidP="007E22D7">
      <w:pPr>
        <w:pStyle w:val="Pquestiontextmcqoptions"/>
      </w:pPr>
      <w:r w:rsidRPr="001B0501">
        <w:rPr>
          <w:rStyle w:val="Cquestionpartlabelbold"/>
        </w:rPr>
        <w:t>A</w:t>
      </w:r>
      <w:r w:rsidRPr="001F3E92">
        <w:tab/>
        <w:t>23 cm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 w:rsidRPr="001F3E92">
        <w:tab/>
        <w:t>21 cm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 w:rsidRPr="001F3E92">
        <w:tab/>
        <w:t>19 c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 w:rsidRPr="001F3E92">
        <w:tab/>
        <w:t>18 cm</w:t>
      </w:r>
    </w:p>
    <w:p w14:paraId="55D1B9D8" w14:textId="09755F5F" w:rsidR="007E22D7" w:rsidRDefault="007E22D7" w:rsidP="007E22D7">
      <w:pPr>
        <w:pStyle w:val="Pquestionheadingmc"/>
      </w:pPr>
      <w:r w:rsidRPr="001F3E92">
        <w:t xml:space="preserve">Question 3 </w:t>
      </w:r>
      <w:r>
        <w:tab/>
        <w:t>[</w:t>
      </w:r>
      <w:r w:rsidR="00914CB8">
        <w:t>7.</w:t>
      </w:r>
      <w:r w:rsidRPr="001F3E92">
        <w:t>2</w:t>
      </w:r>
      <w:r>
        <w:t>]</w:t>
      </w:r>
    </w:p>
    <w:p w14:paraId="69D37A32" w14:textId="56C12260" w:rsidR="007E22D7" w:rsidRPr="001F3E92" w:rsidRDefault="007E22D7" w:rsidP="007E22D7">
      <w:pPr>
        <w:pStyle w:val="Pquestiontextmainstem"/>
      </w:pPr>
      <w:r w:rsidRPr="001F3E92">
        <w:t xml:space="preserve">The </w:t>
      </w:r>
      <w:r w:rsidRPr="00A106EA">
        <w:t>equivalent</w:t>
      </w:r>
      <w:r w:rsidRPr="001F3E92">
        <w:t xml:space="preserve"> trigonometric ratio in quadrant 1 of sin </w:t>
      </w:r>
      <w:r w:rsidR="00B10500">
        <w:t>(</w:t>
      </w:r>
      <w:r w:rsidRPr="001F3E92">
        <w:t>235</w:t>
      </w:r>
      <w:r w:rsidR="00920715" w:rsidRPr="005E6DFD">
        <w:rPr>
          <w:rStyle w:val="Csymbol"/>
        </w:rPr>
        <w:t></w:t>
      </w:r>
      <w:r w:rsidR="00B10500" w:rsidRPr="00B10500">
        <w:t>)</w:t>
      </w:r>
      <w:r w:rsidRPr="001F3E92">
        <w:t xml:space="preserve"> is:</w:t>
      </w:r>
    </w:p>
    <w:p w14:paraId="7103B697" w14:textId="7E06C679" w:rsidR="007E22D7" w:rsidRPr="001F3E92" w:rsidRDefault="007E22D7" w:rsidP="007E22D7">
      <w:pPr>
        <w:pStyle w:val="Pquestiontextmcqoptions"/>
      </w:pPr>
      <w:r w:rsidRPr="001B0501">
        <w:rPr>
          <w:rStyle w:val="Cquestionpartlabelbold"/>
        </w:rPr>
        <w:t>A</w:t>
      </w:r>
      <w:r>
        <w:tab/>
      </w:r>
      <w:r w:rsidRPr="001F3E92">
        <w:t xml:space="preserve">sin </w:t>
      </w:r>
      <w:r w:rsidR="00B10500">
        <w:t>(</w:t>
      </w:r>
      <w:r w:rsidRPr="001F3E92">
        <w:t>35</w:t>
      </w:r>
      <w:r w:rsidR="00920715" w:rsidRPr="00920715">
        <w:rPr>
          <w:rStyle w:val="Csymbol"/>
        </w:rPr>
        <w:t></w:t>
      </w:r>
      <w:r w:rsidR="00B10500" w:rsidRPr="00B10500">
        <w:t>)</w:t>
      </w:r>
      <w:r w:rsidRPr="001F3E92">
        <w:t xml:space="preserve"> </w: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>
        <w:tab/>
      </w:r>
      <w:r w:rsidRPr="001F3E92">
        <w:t xml:space="preserve">sin </w:t>
      </w:r>
      <w:r w:rsidR="00B10500">
        <w:t>(</w:t>
      </w:r>
      <w:r w:rsidRPr="001F3E92">
        <w:t>55</w:t>
      </w:r>
      <w:r w:rsidR="00920715" w:rsidRPr="00920715">
        <w:rPr>
          <w:rStyle w:val="Csymbol"/>
        </w:rPr>
        <w:t></w:t>
      </w:r>
      <w:r w:rsidR="00B10500" w:rsidRPr="00B10500">
        <w:t>)</w:t>
      </w:r>
      <w:r w:rsidRPr="001F3E92">
        <w:t xml:space="preserve"> </w: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>
        <w:tab/>
      </w:r>
      <w:r w:rsidRPr="001F3E92">
        <w:t xml:space="preserve">−sin </w:t>
      </w:r>
      <w:r w:rsidR="00B10500">
        <w:t>(</w:t>
      </w:r>
      <w:r w:rsidRPr="001F3E92">
        <w:t>55</w:t>
      </w:r>
      <w:r w:rsidR="00920715" w:rsidRPr="00920715">
        <w:rPr>
          <w:rStyle w:val="Csymbol"/>
        </w:rPr>
        <w:t></w:t>
      </w:r>
      <w:r w:rsidR="00B10500" w:rsidRPr="00B10500">
        <w:t>)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>
        <w:tab/>
      </w:r>
      <w:r w:rsidRPr="001F3E92">
        <w:t xml:space="preserve">−sin </w:t>
      </w:r>
      <w:r w:rsidR="00B10500">
        <w:t>(</w:t>
      </w:r>
      <w:r w:rsidRPr="001F3E92">
        <w:t>35</w:t>
      </w:r>
      <w:r w:rsidR="00920715" w:rsidRPr="00920715">
        <w:rPr>
          <w:rStyle w:val="Csymbol"/>
        </w:rPr>
        <w:t></w:t>
      </w:r>
      <w:r w:rsidR="00B10500" w:rsidRPr="00B10500">
        <w:t>)</w:t>
      </w:r>
      <w:r w:rsidRPr="001F3E92">
        <w:t xml:space="preserve"> </w:t>
      </w:r>
    </w:p>
    <w:p w14:paraId="05FBAB02" w14:textId="6A2A5549" w:rsidR="007E22D7" w:rsidRDefault="007E22D7" w:rsidP="007E22D7">
      <w:pPr>
        <w:pStyle w:val="Pquestionheadingmc"/>
      </w:pPr>
      <w:r w:rsidRPr="001F3E92">
        <w:t xml:space="preserve">Question 4 </w:t>
      </w:r>
      <w:r>
        <w:tab/>
        <w:t>[</w:t>
      </w:r>
      <w:r w:rsidR="00914CB8">
        <w:t>7.</w:t>
      </w:r>
      <w:r w:rsidRPr="001F3E92">
        <w:t>2</w:t>
      </w:r>
      <w:r>
        <w:t>]</w:t>
      </w:r>
    </w:p>
    <w:p w14:paraId="22DC2234" w14:textId="77777777" w:rsidR="007E22D7" w:rsidRPr="001F3E92" w:rsidRDefault="007E22D7" w:rsidP="007E22D7">
      <w:pPr>
        <w:pStyle w:val="Pquestiontextmainstem"/>
      </w:pPr>
      <w:r w:rsidRPr="001F3E92">
        <w:t>The amplitude and period respectively of the graph is:</w:t>
      </w:r>
    </w:p>
    <w:p w14:paraId="7218DA63" w14:textId="77777777" w:rsidR="007E22D7" w:rsidRDefault="007E22D7" w:rsidP="007E22D7">
      <w:pPr>
        <w:pStyle w:val="Pquestiontextmainstem"/>
      </w:pPr>
      <w:r w:rsidRPr="001F3E92">
        <w:rPr>
          <w:noProof/>
        </w:rPr>
        <w:drawing>
          <wp:inline distT="0" distB="0" distL="0" distR="0" wp14:anchorId="3C561B25" wp14:editId="4E5C3434">
            <wp:extent cx="1790700" cy="914400"/>
            <wp:effectExtent l="0" t="0" r="0" b="0"/>
            <wp:docPr id="74" name="Picture 74" descr="PM10_PR_TF_6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10_PR_TF_6_0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7EFC54" w14:textId="0847F942" w:rsidR="007E22D7" w:rsidRPr="001F3E92" w:rsidRDefault="007E22D7" w:rsidP="007E22D7">
      <w:pPr>
        <w:pStyle w:val="Pquestiontextmcqoptions"/>
      </w:pPr>
      <w:r w:rsidRPr="001B0501">
        <w:rPr>
          <w:rStyle w:val="Cquestionpartlabelbold"/>
        </w:rPr>
        <w:t>A</w:t>
      </w:r>
      <w:r w:rsidRPr="001B0501">
        <w:rPr>
          <w:rStyle w:val="Cquestionpartlabelbold"/>
        </w:rPr>
        <w:tab/>
      </w:r>
      <w:r w:rsidRPr="001F3E92">
        <w:t>6, 180</w:t>
      </w:r>
      <w:r w:rsidR="00B10500" w:rsidRPr="00B10500">
        <w:rPr>
          <w:rStyle w:val="Csymbol"/>
        </w:rPr>
        <w:t></w: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B</w:t>
      </w:r>
      <w:r>
        <w:tab/>
      </w:r>
      <w:r w:rsidRPr="001F3E92">
        <w:t>6, 360</w:t>
      </w:r>
      <w:r w:rsidR="00B10500" w:rsidRPr="00B10500">
        <w:rPr>
          <w:rStyle w:val="Csymbol"/>
        </w:rPr>
        <w:t></w: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C</w:t>
      </w:r>
      <w:r>
        <w:tab/>
      </w:r>
      <w:r w:rsidRPr="001F3E92">
        <w:t>3, 180</w:t>
      </w:r>
      <w:r w:rsidR="00B10500" w:rsidRPr="00B10500">
        <w:rPr>
          <w:rStyle w:val="Csymbol"/>
        </w:rPr>
        <w:t></w:t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D</w:t>
      </w:r>
      <w:r w:rsidRPr="001B0501">
        <w:rPr>
          <w:rStyle w:val="Cquestionpartlabelbold"/>
        </w:rPr>
        <w:tab/>
      </w:r>
      <w:r w:rsidRPr="001F3E92">
        <w:t>3, 360</w:t>
      </w:r>
      <w:r w:rsidR="00B10500" w:rsidRPr="00B10500">
        <w:rPr>
          <w:rStyle w:val="Csymbol"/>
        </w:rPr>
        <w:t></w:t>
      </w:r>
    </w:p>
    <w:p w14:paraId="50D22EB0" w14:textId="04539C18" w:rsidR="007E22D7" w:rsidRDefault="007E22D7" w:rsidP="007E22D7">
      <w:pPr>
        <w:pStyle w:val="Pquestionheadingmc"/>
      </w:pPr>
      <w:r w:rsidRPr="001F3E92">
        <w:t xml:space="preserve">Question 5 </w:t>
      </w:r>
      <w:r>
        <w:tab/>
        <w:t>[</w:t>
      </w:r>
      <w:r w:rsidR="00914CB8">
        <w:t>7.</w:t>
      </w:r>
      <w:r w:rsidRPr="001F3E92">
        <w:t>3</w:t>
      </w:r>
      <w:r>
        <w:t>]</w:t>
      </w:r>
    </w:p>
    <w:p w14:paraId="2A55F805" w14:textId="18E4868E" w:rsidR="007E22D7" w:rsidRPr="001F3E92" w:rsidRDefault="007E22D7" w:rsidP="007E22D7">
      <w:pPr>
        <w:pStyle w:val="Pquestiontextmainstem"/>
      </w:pPr>
      <w:r w:rsidRPr="001F3E92">
        <w:t>The solution to</w:t>
      </w:r>
      <w:r w:rsidR="00D21C8D" w:rsidRPr="00B10500">
        <w:rPr>
          <w:position w:val="-14"/>
        </w:rPr>
        <w:object w:dxaOrig="1359" w:dyaOrig="400" w14:anchorId="62DA62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7pt;height:20.4pt" o:ole="">
            <v:imagedata r:id="rId11" o:title=""/>
          </v:shape>
          <o:OLEObject Type="Embed" ProgID="Equation.DSMT4" ShapeID="_x0000_i1025" DrawAspect="Content" ObjectID="_1538896074" r:id="rId12"/>
        </w:object>
      </w:r>
      <w:r w:rsidRPr="001F3E92">
        <w:t>for 180</w:t>
      </w:r>
      <w:r w:rsidR="00B10500" w:rsidRPr="00B10500">
        <w:rPr>
          <w:rStyle w:val="Csymbol"/>
        </w:rPr>
        <w:t></w:t>
      </w:r>
      <w:r w:rsidRPr="001F3E92">
        <w:t xml:space="preserve"> </w:t>
      </w:r>
      <w:r w:rsidRPr="001F3E92">
        <w:sym w:font="Symbol" w:char="F0A3"/>
      </w:r>
      <w:r w:rsidRPr="00C01547">
        <w:rPr>
          <w:rStyle w:val="Cmathsexpressions"/>
        </w:rPr>
        <w:t xml:space="preserve"> x</w:t>
      </w:r>
      <w:r w:rsidRPr="001F3E92">
        <w:t xml:space="preserve"> </w:t>
      </w:r>
      <w:r w:rsidRPr="001F3E92">
        <w:sym w:font="Symbol" w:char="F0A3"/>
      </w:r>
      <w:r w:rsidRPr="001F3E92">
        <w:t xml:space="preserve"> 270</w:t>
      </w:r>
      <w:r w:rsidR="00B10500" w:rsidRPr="00B10500">
        <w:rPr>
          <w:rStyle w:val="Csymbol"/>
        </w:rPr>
        <w:t></w:t>
      </w:r>
      <w:r w:rsidRPr="001F3E92">
        <w:t xml:space="preserve"> is:</w:t>
      </w:r>
    </w:p>
    <w:p w14:paraId="3F18A8BD" w14:textId="03AE1159" w:rsidR="007E22D7" w:rsidRPr="001F3E92" w:rsidRDefault="007E22D7" w:rsidP="007E22D7">
      <w:pPr>
        <w:pStyle w:val="Pquestiontextmcqoptions"/>
      </w:pPr>
      <w:r w:rsidRPr="001B0501">
        <w:rPr>
          <w:rStyle w:val="Cquestionpartlabelbold"/>
        </w:rPr>
        <w:t>A</w:t>
      </w:r>
      <w:r>
        <w:tab/>
      </w:r>
      <w:r w:rsidRPr="001F3E92">
        <w:t>245</w:t>
      </w:r>
      <w:r w:rsidR="00B10500" w:rsidRPr="00B10500">
        <w:rPr>
          <w:rStyle w:val="Csymbol"/>
        </w:rPr>
        <w:t></w: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B</w:t>
      </w:r>
      <w:r>
        <w:tab/>
      </w:r>
      <w:r w:rsidRPr="001F3E92">
        <w:t>225</w:t>
      </w:r>
      <w:r w:rsidR="00B10500" w:rsidRPr="00B10500">
        <w:rPr>
          <w:rStyle w:val="Csymbol"/>
        </w:rPr>
        <w:t>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C</w:t>
      </w:r>
      <w:r>
        <w:tab/>
      </w:r>
      <w:r w:rsidRPr="001F3E92">
        <w:t>205</w:t>
      </w:r>
      <w:r w:rsidR="00B10500" w:rsidRPr="00B10500">
        <w:rPr>
          <w:rStyle w:val="Csymbol"/>
        </w:rPr>
        <w:t>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D</w:t>
      </w:r>
      <w:r>
        <w:tab/>
      </w:r>
      <w:r w:rsidRPr="001F3E92">
        <w:t>275</w:t>
      </w:r>
      <w:r w:rsidR="00B10500" w:rsidRPr="00B10500">
        <w:rPr>
          <w:rStyle w:val="Csymbol"/>
        </w:rPr>
        <w:t></w:t>
      </w:r>
    </w:p>
    <w:p w14:paraId="5B378F45" w14:textId="2ACCB263" w:rsidR="007E22D7" w:rsidRDefault="007E22D7" w:rsidP="008D6499">
      <w:pPr>
        <w:pStyle w:val="Pquestionheadingmc"/>
      </w:pPr>
      <w:r w:rsidRPr="001F3E92">
        <w:lastRenderedPageBreak/>
        <w:t xml:space="preserve">Question 6 </w:t>
      </w:r>
      <w:r>
        <w:tab/>
        <w:t>[</w:t>
      </w:r>
      <w:r w:rsidR="00914CB8">
        <w:t>7.</w:t>
      </w:r>
      <w:r w:rsidRPr="001F3E92">
        <w:t>4</w:t>
      </w:r>
      <w:r>
        <w:t>]</w:t>
      </w:r>
    </w:p>
    <w:p w14:paraId="7D803656" w14:textId="2BEAD182" w:rsidR="007E22D7" w:rsidRPr="001F3E92" w:rsidRDefault="007E22D7" w:rsidP="008D6499">
      <w:pPr>
        <w:pStyle w:val="Pquestiontextmainstem"/>
        <w:keepNext/>
      </w:pPr>
      <w:r w:rsidRPr="001F3E92">
        <w:t xml:space="preserve">A triangular shade is to be erected over a sandpit between posts as shown below. The exact distance between the posts along the side marked </w:t>
      </w:r>
      <w:r w:rsidRPr="008D6499">
        <w:rPr>
          <w:i/>
        </w:rPr>
        <w:t>x</w:t>
      </w:r>
      <w:r w:rsidRPr="00C01547">
        <w:rPr>
          <w:rStyle w:val="Cmathsexpressions"/>
        </w:rPr>
        <w:t xml:space="preserve"> </w:t>
      </w:r>
      <w:r w:rsidRPr="001F3E92">
        <w:t>is:</w:t>
      </w:r>
    </w:p>
    <w:p w14:paraId="3AB16D24" w14:textId="77777777" w:rsidR="007E22D7" w:rsidRPr="00C01547" w:rsidRDefault="007E22D7" w:rsidP="008D6499">
      <w:pPr>
        <w:pStyle w:val="Pquestiontextmainstem"/>
        <w:keepNext/>
        <w:rPr>
          <w:rStyle w:val="Cquestionpartlabelbold"/>
        </w:rPr>
      </w:pPr>
      <w:r w:rsidRPr="001F3E92">
        <w:rPr>
          <w:noProof/>
        </w:rPr>
        <w:drawing>
          <wp:inline distT="0" distB="0" distL="0" distR="0" wp14:anchorId="424B9FF5" wp14:editId="6A445783">
            <wp:extent cx="514350" cy="1038225"/>
            <wp:effectExtent l="0" t="0" r="0" b="9525"/>
            <wp:docPr id="75" name="Picture 75" descr="PM10_PR_TF_6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10_PR_TF_6_0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4C722" w14:textId="120AAD43" w:rsidR="007E22D7" w:rsidRPr="001B0501" w:rsidRDefault="007E22D7" w:rsidP="007E22D7">
      <w:pPr>
        <w:pStyle w:val="Pquestiontextmcqoptions"/>
        <w:rPr>
          <w:rStyle w:val="Cquestionpartlabelbold"/>
        </w:rPr>
      </w:pPr>
      <w:r w:rsidRPr="001B0501">
        <w:rPr>
          <w:rStyle w:val="Cquestionpartlabelbold"/>
        </w:rPr>
        <w:t>A</w:t>
      </w:r>
      <w:r w:rsidRPr="001B0501">
        <w:rPr>
          <w:rStyle w:val="Cquestionpartlabelbold"/>
        </w:rPr>
        <w:tab/>
      </w:r>
      <w:r w:rsidR="00FE7A82" w:rsidRPr="00FE7A82">
        <w:rPr>
          <w:position w:val="-32"/>
        </w:rPr>
        <w:object w:dxaOrig="1180" w:dyaOrig="740" w14:anchorId="3927A88F">
          <v:shape id="_x0000_i1026" type="#_x0000_t75" style="width:58.05pt;height:37.6pt" o:ole="">
            <v:imagedata r:id="rId14" o:title=""/>
          </v:shape>
          <o:OLEObject Type="Embed" ProgID="Equation.DSMT4" ShapeID="_x0000_i1026" DrawAspect="Content" ObjectID="_1538896075" r:id="rId15"/>
        </w:objec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B</w:t>
      </w:r>
      <w:r w:rsidRPr="001B0501">
        <w:tab/>
      </w:r>
      <w:r w:rsidRPr="001F3E92">
        <w:t xml:space="preserve">10 sin </w:t>
      </w:r>
      <w:r w:rsidR="00FE7A82">
        <w:t>(</w:t>
      </w:r>
      <w:r w:rsidRPr="001F3E92">
        <w:t>30</w:t>
      </w:r>
      <w:r w:rsidR="00B10500" w:rsidRPr="00920715">
        <w:rPr>
          <w:rStyle w:val="Csymbol"/>
        </w:rPr>
        <w:t></w:t>
      </w:r>
      <w:r w:rsidR="00FE7A82">
        <w:t>)</w:t>
      </w:r>
      <w:r w:rsidR="008D6499">
        <w:t xml:space="preserve"> </w:t>
      </w:r>
      <w:r w:rsidRPr="001F3E92">
        <w:t xml:space="preserve">sin </w:t>
      </w:r>
      <w:r w:rsidR="00FE7A82">
        <w:t>(</w:t>
      </w:r>
      <w:r w:rsidRPr="001F3E92">
        <w:t>80</w:t>
      </w:r>
      <w:r w:rsidR="00920715" w:rsidRPr="00920715">
        <w:rPr>
          <w:rStyle w:val="Csymbol"/>
        </w:rPr>
        <w:t></w:t>
      </w:r>
      <w:r w:rsidR="00FE7A82">
        <w:t>)</w:t>
      </w:r>
      <w:r w:rsidRPr="001B0501">
        <w:tab/>
      </w:r>
      <w:r w:rsidRPr="001B0501">
        <w:tab/>
      </w:r>
      <w:r w:rsidRPr="001B0501">
        <w:tab/>
      </w:r>
      <w:r w:rsidRPr="001B0501">
        <w:rPr>
          <w:rStyle w:val="Cquestionpartlabelbold"/>
        </w:rPr>
        <w:t>C</w:t>
      </w:r>
      <w:r w:rsidRPr="001B0501">
        <w:rPr>
          <w:rStyle w:val="Cquestionpartlabelbold"/>
        </w:rPr>
        <w:tab/>
      </w:r>
      <w:r w:rsidR="00FE7A82" w:rsidRPr="00FE7A82">
        <w:rPr>
          <w:position w:val="-32"/>
        </w:rPr>
        <w:object w:dxaOrig="1200" w:dyaOrig="740" w14:anchorId="417A47B2">
          <v:shape id="_x0000_i1027" type="#_x0000_t75" style="width:60.2pt;height:37.6pt" o:ole="">
            <v:imagedata r:id="rId16" o:title=""/>
          </v:shape>
          <o:OLEObject Type="Embed" ProgID="Equation.DSMT4" ShapeID="_x0000_i1027" DrawAspect="Content" ObjectID="_1538896076" r:id="rId17"/>
        </w:objec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D</w:t>
      </w:r>
      <w:r w:rsidRPr="001B0501">
        <w:tab/>
      </w:r>
      <w:r w:rsidRPr="001F3E92">
        <w:t xml:space="preserve">10 sin </w:t>
      </w:r>
      <w:r w:rsidR="00FE7A82">
        <w:t>(</w:t>
      </w:r>
      <w:r w:rsidRPr="001F3E92">
        <w:t>80</w:t>
      </w:r>
      <w:r w:rsidR="00B10500" w:rsidRPr="00B10500">
        <w:rPr>
          <w:rStyle w:val="Csymbol"/>
        </w:rPr>
        <w:t></w:t>
      </w:r>
      <w:r w:rsidR="00FE7A82">
        <w:t>)</w:t>
      </w:r>
    </w:p>
    <w:p w14:paraId="76D9EB98" w14:textId="254DC970" w:rsidR="007E22D7" w:rsidRDefault="007E22D7" w:rsidP="007E22D7">
      <w:pPr>
        <w:pStyle w:val="Pquestionheadingmc"/>
      </w:pPr>
      <w:r w:rsidRPr="001F3E92">
        <w:t>Question 7</w:t>
      </w:r>
      <w:r>
        <w:tab/>
        <w:t>[</w:t>
      </w:r>
      <w:r w:rsidR="00914CB8">
        <w:t>7.</w:t>
      </w:r>
      <w:r w:rsidRPr="001F3E92">
        <w:t>6</w:t>
      </w:r>
      <w:r>
        <w:t>]</w:t>
      </w:r>
    </w:p>
    <w:p w14:paraId="213019FC" w14:textId="77777777" w:rsidR="007E22D7" w:rsidRPr="001F3E92" w:rsidRDefault="007E22D7" w:rsidP="007E22D7">
      <w:pPr>
        <w:pStyle w:val="Pquestiontextmainstem"/>
      </w:pPr>
      <w:r w:rsidRPr="001F3E92">
        <w:t xml:space="preserve">Which of the following equations could </w:t>
      </w:r>
      <w:r w:rsidRPr="00C01547">
        <w:rPr>
          <w:rStyle w:val="Cmathsexpressions"/>
        </w:rPr>
        <w:t>not</w:t>
      </w:r>
      <w:r w:rsidRPr="001F3E92">
        <w:t xml:space="preserve"> be used in relation to this triangle?</w:t>
      </w:r>
    </w:p>
    <w:p w14:paraId="1FF0C3F1" w14:textId="78983C6D" w:rsidR="007E22D7" w:rsidRPr="00A106EA" w:rsidRDefault="008D6499" w:rsidP="007E22D7">
      <w:pPr>
        <w:pStyle w:val="PNotetodesigner"/>
      </w:pPr>
      <w:r>
        <w:rPr>
          <w:noProof/>
          <w:lang w:eastAsia="en-AU"/>
        </w:rPr>
        <w:drawing>
          <wp:inline distT="0" distB="0" distL="0" distR="0" wp14:anchorId="2269CF6A" wp14:editId="46384ABE">
            <wp:extent cx="1100328" cy="947928"/>
            <wp:effectExtent l="0" t="0" r="508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AT_04.jpg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0328" cy="947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9C9D1" w14:textId="7ADF0B51" w:rsidR="007E22D7" w:rsidRPr="001F3E92" w:rsidRDefault="007E22D7" w:rsidP="007E22D7">
      <w:pPr>
        <w:pStyle w:val="Pquestiontextmcqoptions"/>
      </w:pPr>
      <w:r w:rsidRPr="001B0501">
        <w:rPr>
          <w:rStyle w:val="Cquestionpartlabelbold"/>
        </w:rPr>
        <w:t xml:space="preserve">A </w:t>
      </w:r>
      <w:r w:rsidRPr="001B0501">
        <w:rPr>
          <w:rStyle w:val="Cquestionpartlabelbold"/>
        </w:rPr>
        <w:tab/>
      </w:r>
      <w:r w:rsidRPr="001B0501">
        <w:rPr>
          <w:rStyle w:val="Cmathsexpressions"/>
        </w:rPr>
        <w:t>b</w:t>
      </w:r>
      <w:r w:rsidRPr="001B0501">
        <w:rPr>
          <w:rStyle w:val="Csuperscript"/>
        </w:rPr>
        <w:t>2</w:t>
      </w:r>
      <w:r w:rsidRPr="001F3E92">
        <w:t xml:space="preserve"> = 40</w:t>
      </w:r>
      <w:r w:rsidRPr="001B0501">
        <w:rPr>
          <w:rStyle w:val="Csuperscript"/>
        </w:rPr>
        <w:t>2</w:t>
      </w:r>
      <w:r w:rsidRPr="001F3E92">
        <w:t xml:space="preserve"> + 45</w:t>
      </w:r>
      <w:r w:rsidRPr="001B0501">
        <w:rPr>
          <w:rStyle w:val="Csuperscript"/>
        </w:rPr>
        <w:t>2</w:t>
      </w:r>
      <w:r w:rsidRPr="001F3E92">
        <w:t xml:space="preserve"> – 2 × 40</w:t>
      </w:r>
      <w:r w:rsidRPr="001B0501">
        <w:rPr>
          <w:rStyle w:val="Cmathsexpressions"/>
        </w:rPr>
        <w:t xml:space="preserve"> × </w:t>
      </w:r>
      <w:r w:rsidRPr="001F3E92">
        <w:t>45</w:t>
      </w:r>
      <w:r w:rsidRPr="001B0501">
        <w:rPr>
          <w:rStyle w:val="Cmathsexpressions"/>
        </w:rPr>
        <w:t xml:space="preserve"> × </w:t>
      </w:r>
      <w:r w:rsidRPr="001F3E92">
        <w:t>cos</w:t>
      </w:r>
      <w:r w:rsidR="00FE7A82">
        <w:t xml:space="preserve"> (</w:t>
      </w:r>
      <w:r w:rsidRPr="001F3E92">
        <w:t>66</w:t>
      </w:r>
      <w:r w:rsidR="00920715" w:rsidRPr="00920715">
        <w:rPr>
          <w:rStyle w:val="Csymbol"/>
        </w:rPr>
        <w:t></w:t>
      </w:r>
      <w:r w:rsidR="00FE7A82">
        <w:t>)</w:t>
      </w:r>
      <w:r>
        <w:tab/>
      </w:r>
      <w:r>
        <w:tab/>
      </w:r>
      <w:r w:rsidRPr="001B0501">
        <w:rPr>
          <w:rStyle w:val="Cquestionpartlabelbold"/>
        </w:rPr>
        <w:t>B</w:t>
      </w:r>
      <w:r>
        <w:tab/>
      </w:r>
      <w:r w:rsidR="009610F0" w:rsidRPr="009610F0">
        <w:t>Area = ½ × 40 × 45 × 52°</w:t>
      </w:r>
    </w:p>
    <w:p w14:paraId="10E04BE4" w14:textId="035326E6" w:rsidR="007E22D7" w:rsidRDefault="007E22D7" w:rsidP="007E22D7">
      <w:pPr>
        <w:pStyle w:val="Pquestiontextmcqoptions"/>
      </w:pPr>
      <w:r w:rsidRPr="001B0501">
        <w:rPr>
          <w:rStyle w:val="Cquestionpartlabelbold"/>
        </w:rPr>
        <w:t>C</w:t>
      </w:r>
      <w:r w:rsidRPr="001F3E92">
        <w:tab/>
      </w:r>
      <w:r w:rsidR="005C2302" w:rsidRPr="005C2302">
        <w:rPr>
          <w:position w:val="-36"/>
          <w:sz w:val="20"/>
          <w:szCs w:val="20"/>
        </w:rPr>
        <w:object w:dxaOrig="2020" w:dyaOrig="740" w14:anchorId="55E460E0">
          <v:shape id="_x0000_i1028" type="#_x0000_t75" style="width:102.1pt;height:36.55pt" o:ole="">
            <v:imagedata r:id="rId20" o:title=""/>
          </v:shape>
          <o:OLEObject Type="Embed" ProgID="Equation.DSMT4" ShapeID="_x0000_i1028" DrawAspect="Content" ObjectID="_1538896077" r:id="rId21"/>
        </w:object>
      </w:r>
      <w:r w:rsidRPr="001F3E92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D6499">
        <w:tab/>
      </w:r>
      <w:r w:rsidRPr="001B0501">
        <w:rPr>
          <w:rStyle w:val="Cquestionpartlabelbold"/>
        </w:rPr>
        <w:t>D</w:t>
      </w:r>
      <w:r w:rsidRPr="001B0501">
        <w:rPr>
          <w:rStyle w:val="Cquestionpartlabelbold"/>
        </w:rPr>
        <w:tab/>
      </w:r>
      <w:r w:rsidR="009610F0" w:rsidRPr="00807376">
        <w:rPr>
          <w:b/>
          <w:position w:val="-4"/>
          <w:sz w:val="20"/>
          <w:szCs w:val="20"/>
        </w:rPr>
        <w:object w:dxaOrig="260" w:dyaOrig="240" w14:anchorId="6DCF91ED">
          <v:shape id="_x0000_i1029" type="#_x0000_t75" style="width:13.95pt;height:11.8pt" o:ole="">
            <v:imagedata r:id="rId22" o:title=""/>
          </v:shape>
          <o:OLEObject Type="Embed" ProgID="Equation.DSMT4" ShapeID="_x0000_i1029" DrawAspect="Content" ObjectID="_1538896078" r:id="rId23"/>
        </w:object>
      </w:r>
      <w:r w:rsidR="009610F0" w:rsidRPr="009610F0">
        <w:t>ACB = 180° − (52° + 66°)</w:t>
      </w:r>
    </w:p>
    <w:p w14:paraId="093F018A" w14:textId="34062520" w:rsidR="007E22D7" w:rsidRDefault="007E22D7" w:rsidP="007E22D7">
      <w:pPr>
        <w:pStyle w:val="Pquestionheadingmc"/>
      </w:pPr>
      <w:r w:rsidRPr="001F3E92">
        <w:t>Question 8</w:t>
      </w:r>
      <w:r>
        <w:tab/>
        <w:t>[</w:t>
      </w:r>
      <w:r w:rsidR="00914CB8">
        <w:t>7.</w:t>
      </w:r>
      <w:r w:rsidRPr="001F3E92">
        <w:t>6</w:t>
      </w:r>
      <w:r>
        <w:t>]</w:t>
      </w:r>
    </w:p>
    <w:p w14:paraId="512AC7D3" w14:textId="77777777" w:rsidR="007E22D7" w:rsidRPr="001F3E92" w:rsidRDefault="007E22D7" w:rsidP="007E22D7">
      <w:pPr>
        <w:pStyle w:val="Pquestiontextmainstem"/>
      </w:pPr>
      <w:r w:rsidRPr="001F3E92">
        <w:t xml:space="preserve">Using </w:t>
      </w:r>
      <w:r w:rsidR="00FE7A82" w:rsidRPr="00FE7A82">
        <w:rPr>
          <w:position w:val="-14"/>
        </w:rPr>
        <w:object w:dxaOrig="1520" w:dyaOrig="400" w14:anchorId="70C9F94B">
          <v:shape id="_x0000_i1030" type="#_x0000_t75" style="width:76.3pt;height:20.4pt" o:ole="" fillcolor="window">
            <v:imagedata r:id="rId24" o:title=""/>
          </v:shape>
          <o:OLEObject Type="Embed" ProgID="Equation.DSMT4" ShapeID="_x0000_i1030" DrawAspect="Content" ObjectID="_1538896079" r:id="rId25"/>
        </w:object>
      </w:r>
      <w:r w:rsidRPr="001F3E92">
        <w:t>, the area of the shape is:</w:t>
      </w:r>
    </w:p>
    <w:p w14:paraId="7140C86F" w14:textId="77777777" w:rsidR="007E22D7" w:rsidRPr="00C01547" w:rsidRDefault="007E22D7" w:rsidP="007E22D7">
      <w:pPr>
        <w:pStyle w:val="Pquestiontextmainstem"/>
        <w:rPr>
          <w:rStyle w:val="Cquestionpartlabelbold"/>
        </w:rPr>
      </w:pPr>
      <w:r w:rsidRPr="001F3E92">
        <w:rPr>
          <w:noProof/>
        </w:rPr>
        <w:drawing>
          <wp:inline distT="0" distB="0" distL="0" distR="0" wp14:anchorId="1C930264" wp14:editId="4ECF7FE8">
            <wp:extent cx="733425" cy="847725"/>
            <wp:effectExtent l="0" t="0" r="9525" b="9525"/>
            <wp:docPr id="78" name="Picture 78" descr="PM10_PR_TF_6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M10_PR_TF_6_0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5641E9" w14:textId="77777777" w:rsidR="007E22D7" w:rsidRDefault="007E22D7" w:rsidP="007E22D7">
      <w:pPr>
        <w:pStyle w:val="Pquestiontextmcqoptions"/>
        <w:rPr>
          <w:rStyle w:val="Cquestionpartlabelbold"/>
        </w:rPr>
      </w:pPr>
      <w:r w:rsidRPr="001B0501">
        <w:rPr>
          <w:rStyle w:val="Cquestionpartlabelbold"/>
        </w:rPr>
        <w:t>A</w:t>
      </w:r>
      <w:r>
        <w:tab/>
      </w:r>
      <w:r w:rsidRPr="001F3E92">
        <w:t>5 cm</w:t>
      </w:r>
      <w:r w:rsidRPr="001B0501">
        <w:rPr>
          <w:rStyle w:val="Csuperscript"/>
        </w:rPr>
        <w:t>2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B</w:t>
      </w:r>
      <w:r>
        <w:tab/>
      </w:r>
      <w:r w:rsidRPr="001F3E92">
        <w:t>10 cm</w:t>
      </w:r>
      <w:r w:rsidRPr="001B0501">
        <w:rPr>
          <w:rStyle w:val="Csuperscript"/>
        </w:rPr>
        <w:t>2</w: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>
        <w:tab/>
      </w:r>
      <w:r w:rsidRPr="001F3E92">
        <w:t>15 cm</w:t>
      </w:r>
      <w:r w:rsidRPr="001B0501">
        <w:rPr>
          <w:rStyle w:val="Csuperscript"/>
        </w:rPr>
        <w:t>2</w: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>
        <w:tab/>
      </w:r>
      <w:r w:rsidRPr="001F3E92">
        <w:t>20 cm</w:t>
      </w:r>
      <w:r w:rsidRPr="001B0501">
        <w:rPr>
          <w:rStyle w:val="Csuperscript"/>
        </w:rPr>
        <w:t>2</w:t>
      </w:r>
      <w:r w:rsidRPr="001F3E92">
        <w:t xml:space="preserve"> </w:t>
      </w:r>
      <w:r w:rsidRPr="001B0501">
        <w:rPr>
          <w:rStyle w:val="Cquestionpartlabelbold"/>
        </w:rPr>
        <w:t xml:space="preserve">  </w:t>
      </w:r>
    </w:p>
    <w:p w14:paraId="4FE7EB85" w14:textId="77777777" w:rsidR="00BE5D3D" w:rsidRPr="001B0501" w:rsidRDefault="00BE5D3D" w:rsidP="007E22D7">
      <w:pPr>
        <w:pStyle w:val="Pquestiontextmcqoptions"/>
        <w:rPr>
          <w:rStyle w:val="Cquestionpartlabelbold"/>
        </w:rPr>
      </w:pPr>
    </w:p>
    <w:p w14:paraId="679EADAA" w14:textId="1B6B6750" w:rsidR="007E22D7" w:rsidRDefault="007E22D7" w:rsidP="007E22D7">
      <w:pPr>
        <w:pStyle w:val="Psectionresults"/>
      </w:pPr>
      <w:r w:rsidRPr="00F16CD2">
        <w:t xml:space="preserve">Multiple-choice total marks:  </w:t>
      </w:r>
      <w:r w:rsidR="00051970">
        <w:t xml:space="preserve">___ / </w:t>
      </w:r>
      <w:r>
        <w:t>8</w:t>
      </w:r>
    </w:p>
    <w:p w14:paraId="4D794553" w14:textId="77777777" w:rsidR="007E22D7" w:rsidRDefault="007E22D7" w:rsidP="008D6499">
      <w:pPr>
        <w:pStyle w:val="Psectionheading"/>
        <w:pageBreakBefore w:val="0"/>
      </w:pPr>
      <w:r w:rsidRPr="001F3E92">
        <w:lastRenderedPageBreak/>
        <w:t>Short answer section</w:t>
      </w:r>
    </w:p>
    <w:p w14:paraId="40655094" w14:textId="0C072675" w:rsidR="007E22D7" w:rsidRPr="001F3E92" w:rsidRDefault="004F169F" w:rsidP="008D6499">
      <w:pPr>
        <w:pStyle w:val="Pquestionheadingsx1stafterhead"/>
      </w:pPr>
      <w:r>
        <w:t>Question 9</w:t>
      </w:r>
      <w:r w:rsidR="007E22D7">
        <w:tab/>
      </w:r>
      <w:r w:rsidR="007E22D7" w:rsidRPr="00B23050">
        <w:rPr>
          <w:rStyle w:val="Cmarkslabel"/>
        </w:rPr>
        <w:t>4 marks</w:t>
      </w:r>
      <w:r w:rsidR="007E22D7">
        <w:tab/>
        <w:t>[</w:t>
      </w:r>
      <w:r w:rsidR="00914CB8">
        <w:t>7.</w:t>
      </w:r>
      <w:r w:rsidR="007E22D7" w:rsidRPr="001F3E92">
        <w:t>1]</w:t>
      </w:r>
    </w:p>
    <w:p w14:paraId="32DD0581" w14:textId="77777777" w:rsidR="007E22D7" w:rsidRPr="00C01547" w:rsidRDefault="007E22D7" w:rsidP="008D6499">
      <w:pPr>
        <w:pStyle w:val="Pquestiontextmainstem"/>
        <w:keepNext/>
      </w:pPr>
      <w:r w:rsidRPr="001F3E92">
        <w:t xml:space="preserve">A right pyramid </w:t>
      </w:r>
      <w:r w:rsidRPr="00C01547">
        <w:rPr>
          <w:rStyle w:val="Cmathsexpressions"/>
        </w:rPr>
        <w:t>ABCDE</w:t>
      </w:r>
      <w:r w:rsidRPr="001F3E92">
        <w:t xml:space="preserve"> stands </w:t>
      </w:r>
      <w:r w:rsidRPr="00C01547">
        <w:t xml:space="preserve">on a rectangular base of length 8 cm and width 6 cm. The height of the pyramid is 12 cm. </w:t>
      </w:r>
    </w:p>
    <w:p w14:paraId="5E34EED3" w14:textId="77777777" w:rsidR="008D6499" w:rsidRDefault="008D6499" w:rsidP="007E22D7">
      <w:pPr>
        <w:pStyle w:val="Pquestiontextpartsa"/>
        <w:rPr>
          <w:rStyle w:val="Cquestionpartlabelbold"/>
        </w:rPr>
      </w:pPr>
      <w:r w:rsidRPr="001F3E92">
        <w:rPr>
          <w:noProof/>
        </w:rPr>
        <w:drawing>
          <wp:inline distT="0" distB="0" distL="0" distR="0" wp14:anchorId="2E1F9393" wp14:editId="7304FD3F">
            <wp:extent cx="975360" cy="1089660"/>
            <wp:effectExtent l="0" t="0" r="0" b="0"/>
            <wp:docPr id="79" name="Picture 79" descr="PM10_PR_TF_6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M10_PR_TF_6_0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28E660" w14:textId="360233E8" w:rsidR="007E22D7" w:rsidRDefault="007E22D7" w:rsidP="007E22D7">
      <w:pPr>
        <w:pStyle w:val="Pquestiontextpartsa"/>
      </w:pPr>
      <w:r w:rsidRPr="00C01547">
        <w:rPr>
          <w:rStyle w:val="Cquestionpartlabelbold"/>
        </w:rPr>
        <w:t>(a)</w:t>
      </w:r>
      <w:r w:rsidRPr="001F3E92">
        <w:tab/>
        <w:t xml:space="preserve">Calculate the distance from </w:t>
      </w:r>
      <w:r w:rsidRPr="001B0501">
        <w:rPr>
          <w:rStyle w:val="Cmathsexpressions"/>
        </w:rPr>
        <w:t>A</w:t>
      </w:r>
      <w:r w:rsidRPr="001F3E92">
        <w:t xml:space="preserve"> to </w:t>
      </w:r>
      <w:r w:rsidRPr="001B0501">
        <w:rPr>
          <w:rStyle w:val="Cmathsexpressions"/>
        </w:rPr>
        <w:t>C</w:t>
      </w:r>
      <w:r w:rsidRPr="001F3E92">
        <w:t>.</w:t>
      </w:r>
    </w:p>
    <w:p w14:paraId="026716F9" w14:textId="77777777" w:rsidR="00051970" w:rsidRDefault="00051970" w:rsidP="007E22D7">
      <w:pPr>
        <w:pStyle w:val="Pquestiontextpartsa"/>
      </w:pPr>
    </w:p>
    <w:p w14:paraId="4F4CD2E6" w14:textId="77777777" w:rsidR="00051970" w:rsidRDefault="00051970" w:rsidP="007E22D7">
      <w:pPr>
        <w:pStyle w:val="Pquestiontextpartsa"/>
      </w:pPr>
    </w:p>
    <w:p w14:paraId="68426F0A" w14:textId="77777777" w:rsidR="00913F0B" w:rsidRPr="001F3E92" w:rsidRDefault="00913F0B" w:rsidP="007E22D7">
      <w:pPr>
        <w:pStyle w:val="Pquestiontextpartsa"/>
      </w:pPr>
    </w:p>
    <w:p w14:paraId="101AD9C7" w14:textId="77777777" w:rsidR="007E22D7" w:rsidRDefault="007E22D7" w:rsidP="007E22D7">
      <w:pPr>
        <w:pStyle w:val="Pquestiontextpartsa"/>
      </w:pPr>
      <w:r w:rsidRPr="00C01547">
        <w:rPr>
          <w:rStyle w:val="Cquestionpartlabelbold"/>
        </w:rPr>
        <w:t>(b)</w:t>
      </w:r>
      <w:r w:rsidRPr="001F3E92">
        <w:tab/>
        <w:t>Calculate the angle that the sloping edge makes with the base. Write your answer correct to the nearest whole degree.</w:t>
      </w:r>
    </w:p>
    <w:p w14:paraId="51438FEE" w14:textId="77777777" w:rsidR="00051970" w:rsidRDefault="00051970" w:rsidP="007E22D7">
      <w:pPr>
        <w:pStyle w:val="Pquestiontextpartsa"/>
      </w:pPr>
    </w:p>
    <w:p w14:paraId="29EA55D3" w14:textId="77777777" w:rsidR="00913F0B" w:rsidRDefault="00913F0B" w:rsidP="007E22D7">
      <w:pPr>
        <w:pStyle w:val="Pquestiontextpartsa"/>
      </w:pPr>
    </w:p>
    <w:p w14:paraId="760A1353" w14:textId="77777777" w:rsidR="00826571" w:rsidRDefault="00826571" w:rsidP="007E22D7">
      <w:pPr>
        <w:pStyle w:val="Pquestiontextpartsa"/>
      </w:pPr>
    </w:p>
    <w:p w14:paraId="15893D8D" w14:textId="77777777" w:rsidR="00051970" w:rsidRDefault="00051970" w:rsidP="007E22D7">
      <w:pPr>
        <w:pStyle w:val="Pquestiontextpartsa"/>
      </w:pPr>
    </w:p>
    <w:p w14:paraId="1C724803" w14:textId="0638A13D" w:rsidR="007E22D7" w:rsidRDefault="004F169F" w:rsidP="007E22D7">
      <w:pPr>
        <w:pStyle w:val="Pquestionheadingsx"/>
      </w:pPr>
      <w:r>
        <w:t>Question 10</w:t>
      </w:r>
      <w:r w:rsidR="007E22D7">
        <w:tab/>
      </w:r>
      <w:r w:rsidR="007E22D7" w:rsidRPr="00B23050">
        <w:rPr>
          <w:rStyle w:val="Cmarkslabel"/>
        </w:rPr>
        <w:t>2 marks</w:t>
      </w:r>
      <w:r w:rsidR="007E22D7">
        <w:tab/>
      </w:r>
      <w:r w:rsidR="007E22D7" w:rsidRPr="001F3E92">
        <w:t>[</w:t>
      </w:r>
      <w:r w:rsidR="00914CB8">
        <w:t>7.</w:t>
      </w:r>
      <w:r w:rsidR="007E22D7" w:rsidRPr="001F3E92">
        <w:t>1]</w:t>
      </w:r>
    </w:p>
    <w:p w14:paraId="67416065" w14:textId="7863C0B4" w:rsidR="007E22D7" w:rsidRPr="00C01547" w:rsidRDefault="007E22D7" w:rsidP="007E22D7">
      <w:pPr>
        <w:pStyle w:val="Pquestiontextmainstem"/>
      </w:pPr>
      <w:r w:rsidRPr="001F3E92">
        <w:t xml:space="preserve">Calculate the diameter of the base of this cone. Leave your answer in terms of </w:t>
      </w:r>
      <w:r w:rsidR="006F4398" w:rsidRPr="006F4398">
        <w:rPr>
          <w:i/>
        </w:rPr>
        <w:t>x</w:t>
      </w:r>
      <w:r w:rsidRPr="001F3E92">
        <w:t xml:space="preserve"> and θ.</w:t>
      </w:r>
    </w:p>
    <w:p w14:paraId="521C0391" w14:textId="77777777" w:rsidR="007E22D7" w:rsidRDefault="007E22D7" w:rsidP="007E22D7">
      <w:pPr>
        <w:pStyle w:val="Pquestiontextmainstem"/>
      </w:pPr>
      <w:r w:rsidRPr="001F3E92">
        <w:rPr>
          <w:noProof/>
        </w:rPr>
        <w:drawing>
          <wp:inline distT="0" distB="0" distL="0" distR="0" wp14:anchorId="36AD917E" wp14:editId="3BB3573B">
            <wp:extent cx="600075" cy="1181100"/>
            <wp:effectExtent l="0" t="0" r="9525" b="0"/>
            <wp:docPr id="82" name="Picture 82" descr="PM10_PR_TF_6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M10_PR_TF_6_0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24610C" w14:textId="7D8EA2B3" w:rsidR="007E22D7" w:rsidRDefault="004F169F" w:rsidP="007E22D7">
      <w:pPr>
        <w:pStyle w:val="Pquestionheadingsx"/>
      </w:pPr>
      <w:r>
        <w:t>Question 11</w:t>
      </w:r>
      <w:r w:rsidR="007E22D7">
        <w:tab/>
      </w:r>
      <w:r w:rsidR="007E22D7" w:rsidRPr="00B23050">
        <w:rPr>
          <w:rStyle w:val="Cmarkslabel"/>
        </w:rPr>
        <w:t>2 marks</w:t>
      </w:r>
      <w:r w:rsidR="007E22D7">
        <w:tab/>
      </w:r>
      <w:r w:rsidR="007E22D7" w:rsidRPr="001F3E92">
        <w:t>[</w:t>
      </w:r>
      <w:r w:rsidR="00914CB8">
        <w:t>7.</w:t>
      </w:r>
      <w:r w:rsidR="007E22D7" w:rsidRPr="001F3E92">
        <w:t>1]</w:t>
      </w:r>
    </w:p>
    <w:p w14:paraId="1BAC090A" w14:textId="1E6A0802" w:rsidR="007E22D7" w:rsidRPr="001F3E92" w:rsidRDefault="007E22D7" w:rsidP="007E22D7">
      <w:pPr>
        <w:pStyle w:val="Pquestiontextmainstem"/>
      </w:pPr>
      <w:r w:rsidRPr="001F3E92">
        <w:t xml:space="preserve">Use </w:t>
      </w:r>
      <w:r w:rsidR="008D6499">
        <w:t>∆</w:t>
      </w:r>
      <w:r w:rsidRPr="00C01547">
        <w:rPr>
          <w:rStyle w:val="Cmathsexpressions"/>
        </w:rPr>
        <w:t>BCD</w:t>
      </w:r>
      <w:r w:rsidRPr="001F3E92">
        <w:t xml:space="preserve"> to find the angle diagonal </w:t>
      </w:r>
      <w:r w:rsidRPr="00C01547">
        <w:rPr>
          <w:rStyle w:val="Cmathsexpressions"/>
        </w:rPr>
        <w:t xml:space="preserve">CD </w:t>
      </w:r>
      <w:r w:rsidRPr="001F3E92">
        <w:t xml:space="preserve">makes with the base of the prism. Give your answer correct to the </w:t>
      </w:r>
      <w:r w:rsidRPr="00A106EA">
        <w:t>nearest</w:t>
      </w:r>
      <w:r w:rsidRPr="001F3E92">
        <w:t xml:space="preserve"> degree.</w:t>
      </w:r>
    </w:p>
    <w:p w14:paraId="6726B452" w14:textId="1FBA7875" w:rsidR="00051970" w:rsidRDefault="007E22D7" w:rsidP="007E22D7">
      <w:pPr>
        <w:pStyle w:val="Pquestiontextmainstem"/>
      </w:pPr>
      <w:r w:rsidRPr="001F3E92">
        <w:rPr>
          <w:noProof/>
        </w:rPr>
        <w:drawing>
          <wp:inline distT="0" distB="0" distL="0" distR="0" wp14:anchorId="6A263EB5" wp14:editId="5840A282">
            <wp:extent cx="1184275" cy="1066800"/>
            <wp:effectExtent l="0" t="0" r="0" b="0"/>
            <wp:docPr id="83" name="Picture 83" descr="PM10_PR_TF_6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M10_PR_TF_6_0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2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1AA01D" w14:textId="1F1828FB" w:rsidR="007E22D7" w:rsidRDefault="004F169F" w:rsidP="007E22D7">
      <w:pPr>
        <w:pStyle w:val="Pquestionheadingsx"/>
      </w:pPr>
      <w:r>
        <w:lastRenderedPageBreak/>
        <w:t>Question 12</w:t>
      </w:r>
      <w:r w:rsidR="007E22D7">
        <w:tab/>
      </w:r>
      <w:r w:rsidR="007E22D7" w:rsidRPr="00B23050">
        <w:rPr>
          <w:rStyle w:val="Cmarkslabel"/>
        </w:rPr>
        <w:t>2 marks</w:t>
      </w:r>
      <w:r w:rsidR="007E22D7">
        <w:tab/>
      </w:r>
      <w:r w:rsidR="007E22D7" w:rsidRPr="001F3E92">
        <w:t>[</w:t>
      </w:r>
      <w:r w:rsidR="00914CB8">
        <w:t>7.</w:t>
      </w:r>
      <w:r w:rsidR="007E22D7" w:rsidRPr="001F3E92">
        <w:t>2]</w:t>
      </w:r>
    </w:p>
    <w:p w14:paraId="537D748A" w14:textId="77777777" w:rsidR="007E22D7" w:rsidRPr="001F3E92" w:rsidRDefault="007E22D7" w:rsidP="007E22D7">
      <w:pPr>
        <w:pStyle w:val="Pquestiontextmainstem"/>
      </w:pPr>
      <w:r w:rsidRPr="001F3E92">
        <w:t xml:space="preserve">For each of the following, find the equivalent trigonometric ratio in the 1st quadrant of </w:t>
      </w:r>
    </w:p>
    <w:p w14:paraId="0EECC3A7" w14:textId="419B1B30" w:rsidR="007E22D7" w:rsidRDefault="007E22D7" w:rsidP="007E22D7">
      <w:pPr>
        <w:pStyle w:val="Pquestiontextpartsa"/>
      </w:pPr>
      <w:r w:rsidRPr="00C01547">
        <w:rPr>
          <w:rStyle w:val="Cquestionpartlabelbold"/>
        </w:rPr>
        <w:t>(a)</w:t>
      </w:r>
      <w:r w:rsidRPr="00C01547">
        <w:rPr>
          <w:rStyle w:val="Cquestionpartlabelbold"/>
        </w:rPr>
        <w:tab/>
      </w:r>
      <w:r w:rsidRPr="001F3E92">
        <w:t xml:space="preserve">sin </w:t>
      </w:r>
      <w:r w:rsidR="00FE7A82">
        <w:t>(</w:t>
      </w:r>
      <w:r w:rsidRPr="001F3E92">
        <w:t>132</w:t>
      </w:r>
      <w:r w:rsidR="00920715" w:rsidRPr="00920715">
        <w:rPr>
          <w:rStyle w:val="Csymbol"/>
        </w:rPr>
        <w:t></w:t>
      </w:r>
      <w:r w:rsidR="00FE7A82">
        <w:t>)</w:t>
      </w:r>
    </w:p>
    <w:p w14:paraId="75FDA60B" w14:textId="77777777" w:rsidR="00051970" w:rsidRDefault="00051970" w:rsidP="007E22D7">
      <w:pPr>
        <w:pStyle w:val="Pquestiontextpartsa"/>
      </w:pPr>
    </w:p>
    <w:p w14:paraId="632A4A26" w14:textId="77777777" w:rsidR="00BE5D3D" w:rsidRDefault="00BE5D3D" w:rsidP="007E22D7">
      <w:pPr>
        <w:pStyle w:val="Pquestiontextpartsa"/>
      </w:pPr>
    </w:p>
    <w:p w14:paraId="1ED7E763" w14:textId="77777777" w:rsidR="00051970" w:rsidRDefault="00051970" w:rsidP="007E22D7">
      <w:pPr>
        <w:pStyle w:val="Pquestiontextpartsa"/>
      </w:pPr>
    </w:p>
    <w:p w14:paraId="2C1A9843" w14:textId="1739D623" w:rsidR="007E22D7" w:rsidRDefault="007E22D7" w:rsidP="007E22D7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Pr="001F3E92">
        <w:t xml:space="preserve">tan </w:t>
      </w:r>
      <w:r w:rsidR="00FE7A82">
        <w:t>(</w:t>
      </w:r>
      <w:r w:rsidRPr="001F3E92">
        <w:t>314</w:t>
      </w:r>
      <w:r w:rsidR="00920715" w:rsidRPr="00920715">
        <w:rPr>
          <w:rStyle w:val="Csymbol"/>
        </w:rPr>
        <w:t></w:t>
      </w:r>
      <w:r w:rsidR="00FE7A82">
        <w:t>)</w:t>
      </w:r>
    </w:p>
    <w:p w14:paraId="2C53553D" w14:textId="77777777" w:rsidR="00051970" w:rsidRDefault="00051970" w:rsidP="007E22D7">
      <w:pPr>
        <w:pStyle w:val="Pquestiontextpartsa"/>
      </w:pPr>
    </w:p>
    <w:p w14:paraId="13F9CB39" w14:textId="77777777" w:rsidR="00051970" w:rsidRDefault="00051970" w:rsidP="007E22D7">
      <w:pPr>
        <w:pStyle w:val="Pquestiontextpartsa"/>
      </w:pPr>
    </w:p>
    <w:p w14:paraId="686B80F9" w14:textId="77777777" w:rsidR="00BE5D3D" w:rsidRDefault="00BE5D3D" w:rsidP="007E22D7">
      <w:pPr>
        <w:pStyle w:val="Pquestiontextpartsa"/>
      </w:pPr>
    </w:p>
    <w:p w14:paraId="2145939C" w14:textId="0E1422D1" w:rsidR="007E22D7" w:rsidRDefault="004F169F" w:rsidP="007E22D7">
      <w:pPr>
        <w:pStyle w:val="Pquestionheadingsx"/>
      </w:pPr>
      <w:r>
        <w:t>Question 13</w:t>
      </w:r>
      <w:r w:rsidR="007E22D7">
        <w:tab/>
      </w:r>
      <w:r w:rsidR="007E22D7" w:rsidRPr="00B23050">
        <w:rPr>
          <w:rStyle w:val="Cmarkslabel"/>
        </w:rPr>
        <w:t>2 marks</w:t>
      </w:r>
      <w:r w:rsidR="007E22D7">
        <w:tab/>
      </w:r>
      <w:r w:rsidR="007E22D7" w:rsidRPr="001F3E92">
        <w:t>[</w:t>
      </w:r>
      <w:r w:rsidR="00914CB8">
        <w:t>7.</w:t>
      </w:r>
      <w:r w:rsidR="007E22D7" w:rsidRPr="001F3E92">
        <w:t>3]</w:t>
      </w:r>
    </w:p>
    <w:p w14:paraId="053C8C03" w14:textId="6F0CE6B2" w:rsidR="007E22D7" w:rsidRDefault="007E22D7" w:rsidP="007E22D7">
      <w:pPr>
        <w:pStyle w:val="Pquestiontextmainstem"/>
      </w:pPr>
      <w:r w:rsidRPr="001F3E92">
        <w:t xml:space="preserve">In which quadrants will the solutions for the equation 3 – 5 sin </w:t>
      </w:r>
      <w:r w:rsidR="00FE7A82">
        <w:t>(</w:t>
      </w:r>
      <w:r w:rsidRPr="00C01547">
        <w:rPr>
          <w:rStyle w:val="Cmathsexpressions"/>
        </w:rPr>
        <w:t>x</w:t>
      </w:r>
      <w:r w:rsidR="00FE7A82" w:rsidRPr="00FE7A82">
        <w:t>)</w:t>
      </w:r>
      <w:r w:rsidR="00B10500">
        <w:t xml:space="preserve"> </w:t>
      </w:r>
      <w:r w:rsidRPr="001F3E92">
        <w:t>= 0 for 0</w:t>
      </w:r>
      <w:r w:rsidR="00920715" w:rsidRPr="00920715">
        <w:rPr>
          <w:rStyle w:val="Csymbol"/>
        </w:rPr>
        <w:t></w:t>
      </w:r>
      <w:r w:rsidRPr="001F3E92">
        <w:t xml:space="preserve"> ≤ </w:t>
      </w:r>
      <w:r w:rsidRPr="00C01547">
        <w:rPr>
          <w:rStyle w:val="Cmathsexpressions"/>
        </w:rPr>
        <w:t>x</w:t>
      </w:r>
      <w:r w:rsidRPr="001F3E92">
        <w:t xml:space="preserve"> ≤ 360</w:t>
      </w:r>
      <w:r w:rsidR="00920715" w:rsidRPr="00920715">
        <w:rPr>
          <w:rStyle w:val="Csymbol"/>
        </w:rPr>
        <w:t></w:t>
      </w:r>
      <w:r w:rsidRPr="001F3E92">
        <w:t xml:space="preserve"> be found? Explain your reasoning.</w:t>
      </w:r>
    </w:p>
    <w:p w14:paraId="70F5F6D0" w14:textId="77777777" w:rsidR="00051970" w:rsidRDefault="00051970" w:rsidP="007E22D7">
      <w:pPr>
        <w:pStyle w:val="Pquestiontextmainstem"/>
      </w:pPr>
    </w:p>
    <w:p w14:paraId="4C322C37" w14:textId="77777777" w:rsidR="00BE5D3D" w:rsidRDefault="00BE5D3D" w:rsidP="007E22D7">
      <w:pPr>
        <w:pStyle w:val="Pquestiontextmainstem"/>
      </w:pPr>
    </w:p>
    <w:p w14:paraId="02312428" w14:textId="77777777" w:rsidR="00051970" w:rsidRDefault="00051970" w:rsidP="007E22D7">
      <w:pPr>
        <w:pStyle w:val="Pquestiontextmainstem"/>
      </w:pPr>
    </w:p>
    <w:p w14:paraId="7F3FC33E" w14:textId="77777777" w:rsidR="00BE5D3D" w:rsidRDefault="00BE5D3D" w:rsidP="007E22D7">
      <w:pPr>
        <w:pStyle w:val="Pquestiontextmainstem"/>
      </w:pPr>
    </w:p>
    <w:p w14:paraId="411CA90E" w14:textId="77777777" w:rsidR="00BE5D3D" w:rsidRDefault="00BE5D3D" w:rsidP="007E22D7">
      <w:pPr>
        <w:pStyle w:val="Pquestiontextmainstem"/>
      </w:pPr>
    </w:p>
    <w:p w14:paraId="038E4306" w14:textId="77777777" w:rsidR="00BE5D3D" w:rsidRDefault="00BE5D3D" w:rsidP="007E22D7">
      <w:pPr>
        <w:pStyle w:val="Pquestiontextmainstem"/>
      </w:pPr>
    </w:p>
    <w:p w14:paraId="20EFABF6" w14:textId="31924701" w:rsidR="007E22D7" w:rsidRPr="001F3E92" w:rsidRDefault="004F169F" w:rsidP="007E22D7">
      <w:pPr>
        <w:pStyle w:val="Pquestionheadingsx"/>
      </w:pPr>
      <w:r>
        <w:t>Question 14</w:t>
      </w:r>
      <w:r w:rsidR="007E22D7">
        <w:tab/>
      </w:r>
      <w:r w:rsidR="007E22D7" w:rsidRPr="00B23050">
        <w:rPr>
          <w:rStyle w:val="Cmarkslabel"/>
        </w:rPr>
        <w:t>2 marks</w:t>
      </w:r>
      <w:r w:rsidR="007E22D7">
        <w:tab/>
      </w:r>
      <w:r w:rsidR="007E22D7" w:rsidRPr="001F3E92">
        <w:t>[</w:t>
      </w:r>
      <w:r w:rsidR="00914CB8">
        <w:t>7.</w:t>
      </w:r>
      <w:r w:rsidR="00826571">
        <w:t>2</w:t>
      </w:r>
      <w:r w:rsidR="007E22D7" w:rsidRPr="001F3E92">
        <w:t>]</w:t>
      </w:r>
    </w:p>
    <w:p w14:paraId="25A4C5A6" w14:textId="15674534" w:rsidR="007E22D7" w:rsidRDefault="007E22D7" w:rsidP="007E22D7">
      <w:pPr>
        <w:pStyle w:val="Pquestiontextmainstem"/>
      </w:pPr>
      <w:r w:rsidRPr="001F3E92">
        <w:t>The trigonometric ratio cos</w:t>
      </w:r>
      <w:r w:rsidR="00FE7A82">
        <w:t xml:space="preserve"> (</w:t>
      </w:r>
      <w:r w:rsidRPr="001F3E92">
        <w:sym w:font="Symbol" w:char="F066"/>
      </w:r>
      <w:r w:rsidR="00FE7A82">
        <w:t>)</w:t>
      </w:r>
      <w:r w:rsidRPr="001F3E92">
        <w:t xml:space="preserve"> is equivalent to −cos </w:t>
      </w:r>
      <w:r w:rsidR="00FE7A82">
        <w:t>(</w:t>
      </w:r>
      <w:r w:rsidRPr="001F3E92">
        <w:t>30</w:t>
      </w:r>
      <w:r w:rsidR="00920715" w:rsidRPr="00920715">
        <w:rPr>
          <w:rStyle w:val="Csymbol"/>
        </w:rPr>
        <w:t></w:t>
      </w:r>
      <w:r w:rsidR="00FE7A82">
        <w:t>)</w:t>
      </w:r>
      <w:r w:rsidRPr="001F3E92">
        <w:t xml:space="preserve">. What are the possible values for angle </w:t>
      </w:r>
      <w:r w:rsidRPr="001F3E92">
        <w:sym w:font="Symbol" w:char="F066"/>
      </w:r>
      <w:r w:rsidRPr="001F3E92">
        <w:t xml:space="preserve"> that will produce this result if 0</w:t>
      </w:r>
      <w:r w:rsidR="00920715" w:rsidRPr="00920715">
        <w:rPr>
          <w:rStyle w:val="Csymbol"/>
        </w:rPr>
        <w:t></w:t>
      </w:r>
      <w:r w:rsidRPr="001F3E92">
        <w:t xml:space="preserve"> &lt; </w:t>
      </w:r>
      <w:r w:rsidRPr="001F3E92">
        <w:sym w:font="Symbol" w:char="F066"/>
      </w:r>
      <w:r w:rsidRPr="001F3E92">
        <w:t xml:space="preserve"> &lt; 360</w:t>
      </w:r>
      <w:r w:rsidR="00920715" w:rsidRPr="00920715">
        <w:rPr>
          <w:rStyle w:val="Csymbol"/>
        </w:rPr>
        <w:t></w:t>
      </w:r>
      <w:r w:rsidRPr="001F3E92">
        <w:t>?</w:t>
      </w:r>
    </w:p>
    <w:p w14:paraId="3244D299" w14:textId="77777777" w:rsidR="00051970" w:rsidRDefault="00051970" w:rsidP="007E22D7">
      <w:pPr>
        <w:pStyle w:val="Pquestiontextmainstem"/>
      </w:pPr>
    </w:p>
    <w:p w14:paraId="154FF6AD" w14:textId="77777777" w:rsidR="00051970" w:rsidRDefault="00051970" w:rsidP="007E22D7">
      <w:pPr>
        <w:pStyle w:val="Pquestiontextmainstem"/>
      </w:pPr>
    </w:p>
    <w:p w14:paraId="37B71314" w14:textId="77777777" w:rsidR="00051970" w:rsidRDefault="00051970" w:rsidP="007E22D7">
      <w:pPr>
        <w:pStyle w:val="Pquestiontextmainstem"/>
      </w:pPr>
    </w:p>
    <w:p w14:paraId="03ADF4DB" w14:textId="77777777" w:rsidR="00BE5D3D" w:rsidRDefault="00BE5D3D" w:rsidP="007E22D7">
      <w:pPr>
        <w:pStyle w:val="Pquestiontextmainstem"/>
      </w:pPr>
    </w:p>
    <w:p w14:paraId="0563C401" w14:textId="77777777" w:rsidR="00051970" w:rsidRDefault="00051970" w:rsidP="007E22D7">
      <w:pPr>
        <w:pStyle w:val="Pquestiontextmainstem"/>
      </w:pPr>
    </w:p>
    <w:p w14:paraId="0B96214A" w14:textId="184A03AD" w:rsidR="007E22D7" w:rsidRPr="001F3E92" w:rsidRDefault="004F169F" w:rsidP="007E22D7">
      <w:pPr>
        <w:pStyle w:val="Pquestionheadingsx"/>
      </w:pPr>
      <w:r>
        <w:t>Question 15</w:t>
      </w:r>
      <w:r w:rsidR="007E22D7">
        <w:tab/>
      </w:r>
      <w:r w:rsidR="007E22D7" w:rsidRPr="00B23050">
        <w:rPr>
          <w:rStyle w:val="Cmarkslabel"/>
        </w:rPr>
        <w:t>2 marks</w:t>
      </w:r>
      <w:r w:rsidR="007E22D7">
        <w:tab/>
      </w:r>
      <w:r w:rsidR="007E22D7" w:rsidRPr="001F3E92">
        <w:t>[</w:t>
      </w:r>
      <w:r w:rsidR="00914CB8">
        <w:t>7.</w:t>
      </w:r>
      <w:r w:rsidR="007E22D7" w:rsidRPr="001F3E92">
        <w:t>3]</w:t>
      </w:r>
    </w:p>
    <w:p w14:paraId="1987D2C0" w14:textId="2B1C01A2" w:rsidR="007E22D7" w:rsidRDefault="007E22D7" w:rsidP="007E22D7">
      <w:pPr>
        <w:pStyle w:val="Pquestiontextmainstem"/>
      </w:pPr>
      <w:r w:rsidRPr="001F3E92">
        <w:t>Find all so</w:t>
      </w:r>
      <w:r w:rsidR="000401EF">
        <w:t>lutions to the equation 1.2 tan</w:t>
      </w:r>
      <w:r w:rsidR="00B10500" w:rsidRPr="002E4B3A">
        <w:t>(</w:t>
      </w:r>
      <w:r w:rsidRPr="002E4B3A">
        <w:sym w:font="Symbol" w:char="F071"/>
      </w:r>
      <w:r w:rsidR="002E4B3A" w:rsidRPr="002E4B3A">
        <w:t>)</w:t>
      </w:r>
      <w:r w:rsidR="002E4B3A">
        <w:t xml:space="preserve"> </w:t>
      </w:r>
      <w:r w:rsidRPr="001F3E92">
        <w:t xml:space="preserve"> = −4.2 for 0</w:t>
      </w:r>
      <w:r w:rsidR="00920715" w:rsidRPr="00920715">
        <w:rPr>
          <w:rStyle w:val="Csymbol"/>
        </w:rPr>
        <w:t></w:t>
      </w:r>
      <w:r w:rsidRPr="001F3E92">
        <w:t xml:space="preserve"> ≤ θ ≤ 180</w:t>
      </w:r>
      <w:r w:rsidR="00920715" w:rsidRPr="00920715">
        <w:rPr>
          <w:rStyle w:val="Csymbol"/>
        </w:rPr>
        <w:t></w:t>
      </w:r>
      <w:r w:rsidRPr="001F3E92">
        <w:t>.</w:t>
      </w:r>
    </w:p>
    <w:p w14:paraId="5F6316C1" w14:textId="77777777" w:rsidR="00051970" w:rsidRDefault="00051970" w:rsidP="007E22D7">
      <w:pPr>
        <w:pStyle w:val="Pquestiontextmainstem"/>
      </w:pPr>
    </w:p>
    <w:p w14:paraId="776CD362" w14:textId="77777777" w:rsidR="00051970" w:rsidRDefault="00051970" w:rsidP="007E22D7">
      <w:pPr>
        <w:pStyle w:val="Pquestiontextmainstem"/>
      </w:pPr>
    </w:p>
    <w:p w14:paraId="4662227A" w14:textId="77777777" w:rsidR="00BE5D3D" w:rsidRDefault="00BE5D3D" w:rsidP="007E22D7">
      <w:pPr>
        <w:pStyle w:val="Pquestiontextmainstem"/>
      </w:pPr>
    </w:p>
    <w:p w14:paraId="24F65EAC" w14:textId="77777777" w:rsidR="00051970" w:rsidRDefault="00051970" w:rsidP="007E22D7">
      <w:pPr>
        <w:pStyle w:val="Pquestiontextmainstem"/>
      </w:pPr>
    </w:p>
    <w:p w14:paraId="7A1586D4" w14:textId="273A7C91" w:rsidR="007E22D7" w:rsidRPr="001F3E92" w:rsidRDefault="004F169F" w:rsidP="00BE5D3D">
      <w:pPr>
        <w:pStyle w:val="Pquestionheadingsx"/>
      </w:pPr>
      <w:r>
        <w:lastRenderedPageBreak/>
        <w:t>Question 16</w:t>
      </w:r>
      <w:r w:rsidR="007E22D7">
        <w:tab/>
      </w:r>
      <w:r w:rsidR="007E22D7" w:rsidRPr="00B23050">
        <w:rPr>
          <w:rStyle w:val="Cmarkslabel"/>
        </w:rPr>
        <w:t>4 marks</w:t>
      </w:r>
      <w:r w:rsidR="007E22D7" w:rsidRPr="001F3E92">
        <w:tab/>
      </w:r>
      <w:r w:rsidR="007E22D7">
        <w:t>[</w:t>
      </w:r>
      <w:r w:rsidR="00914CB8">
        <w:t>7.</w:t>
      </w:r>
      <w:r w:rsidR="007E22D7" w:rsidRPr="001F3E92">
        <w:t>4]</w:t>
      </w:r>
    </w:p>
    <w:p w14:paraId="26E26C1A" w14:textId="77777777" w:rsidR="007E22D7" w:rsidRPr="001F3E92" w:rsidRDefault="007E22D7" w:rsidP="00BE5D3D">
      <w:pPr>
        <w:pStyle w:val="Pquestiontextmainstem"/>
        <w:keepNext/>
      </w:pPr>
      <w:r w:rsidRPr="001F3E92">
        <w:t>For the triangle shown:</w:t>
      </w:r>
    </w:p>
    <w:p w14:paraId="2DE67FC0" w14:textId="77777777" w:rsidR="00BE5D3D" w:rsidRDefault="006F4398" w:rsidP="006F4398">
      <w:pPr>
        <w:pStyle w:val="Pquestiontextpartsa"/>
        <w:rPr>
          <w:rStyle w:val="Cquestionpartlabelbold"/>
        </w:rPr>
      </w:pPr>
      <w:r w:rsidRPr="006F4398">
        <w:rPr>
          <w:rStyle w:val="Cquestionpartlabelbold"/>
          <w:noProof/>
        </w:rPr>
        <w:drawing>
          <wp:inline distT="0" distB="0" distL="0" distR="0" wp14:anchorId="3E784E92" wp14:editId="286B0D35">
            <wp:extent cx="1136650" cy="1118235"/>
            <wp:effectExtent l="0" t="0" r="635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AT_06.jpg"/>
                    <pic:cNvPicPr/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6650" cy="1118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FFB5D" w14:textId="7EBFA5E3" w:rsidR="007E22D7" w:rsidRPr="006F4398" w:rsidRDefault="007E22D7" w:rsidP="006F4398">
      <w:pPr>
        <w:pStyle w:val="Pquestiontextpartsa"/>
      </w:pPr>
      <w:r w:rsidRPr="006F4398">
        <w:rPr>
          <w:rStyle w:val="Cquestionpartlabelbold"/>
        </w:rPr>
        <w:t>(a)</w:t>
      </w:r>
      <w:r w:rsidRPr="006F4398">
        <w:rPr>
          <w:rStyle w:val="Cquestionpartlabelbold"/>
        </w:rPr>
        <w:tab/>
      </w:r>
      <w:r w:rsidRPr="006F4398">
        <w:t xml:space="preserve">find the value of the angle </w:t>
      </w:r>
      <w:r w:rsidRPr="006F4398">
        <w:sym w:font="Symbol" w:char="F071"/>
      </w:r>
      <w:r w:rsidRPr="006F4398">
        <w:t xml:space="preserve">, using the cosine formula </w:t>
      </w:r>
      <w:r w:rsidRPr="006F4398">
        <w:rPr>
          <w:i/>
        </w:rPr>
        <w:t>c</w:t>
      </w:r>
      <w:r w:rsidRPr="006F4398">
        <w:rPr>
          <w:vertAlign w:val="superscript"/>
        </w:rPr>
        <w:t>2</w:t>
      </w:r>
      <w:r w:rsidR="006F4398">
        <w:t> = </w:t>
      </w:r>
      <w:r w:rsidRPr="006F4398">
        <w:rPr>
          <w:i/>
        </w:rPr>
        <w:t>a</w:t>
      </w:r>
      <w:r w:rsidRPr="006F4398">
        <w:rPr>
          <w:vertAlign w:val="superscript"/>
        </w:rPr>
        <w:t>2</w:t>
      </w:r>
      <w:r w:rsidR="006F4398">
        <w:t> </w:t>
      </w:r>
      <w:r w:rsidRPr="006F4398">
        <w:t>+</w:t>
      </w:r>
      <w:r w:rsidR="006F4398">
        <w:t> </w:t>
      </w:r>
      <w:r w:rsidRPr="006F4398">
        <w:rPr>
          <w:i/>
        </w:rPr>
        <w:t>b</w:t>
      </w:r>
      <w:r w:rsidRPr="006F4398">
        <w:rPr>
          <w:vertAlign w:val="superscript"/>
        </w:rPr>
        <w:t>2</w:t>
      </w:r>
      <w:r w:rsidR="006F4398">
        <w:t> </w:t>
      </w:r>
      <w:r w:rsidR="006C5592">
        <w:t>−</w:t>
      </w:r>
      <w:r w:rsidR="006F4398">
        <w:t> </w:t>
      </w:r>
      <w:r w:rsidRPr="006F4398">
        <w:t>2</w:t>
      </w:r>
      <w:r w:rsidRPr="006F4398">
        <w:rPr>
          <w:i/>
        </w:rPr>
        <w:t>ab</w:t>
      </w:r>
      <w:r w:rsidRPr="006F4398">
        <w:t xml:space="preserve"> cos</w:t>
      </w:r>
      <w:r w:rsidR="00FE7A82" w:rsidRPr="006F4398">
        <w:t xml:space="preserve"> (</w:t>
      </w:r>
      <w:r w:rsidRPr="006F4398">
        <w:sym w:font="Symbol" w:char="F071"/>
      </w:r>
      <w:r w:rsidR="00FE7A82" w:rsidRPr="006F4398">
        <w:t>)</w:t>
      </w:r>
    </w:p>
    <w:p w14:paraId="52BC7AD6" w14:textId="77777777" w:rsidR="006F4398" w:rsidRDefault="006F4398" w:rsidP="007E22D7">
      <w:pPr>
        <w:pStyle w:val="Pquestiontextpartsa"/>
        <w:rPr>
          <w:rStyle w:val="Cquestionpartlabelbold"/>
        </w:rPr>
      </w:pPr>
    </w:p>
    <w:p w14:paraId="53BA35D5" w14:textId="77777777" w:rsidR="00BE5D3D" w:rsidRDefault="00BE5D3D" w:rsidP="007E22D7">
      <w:pPr>
        <w:pStyle w:val="Pquestiontextpartsa"/>
        <w:rPr>
          <w:rStyle w:val="Cquestionpartlabelbold"/>
        </w:rPr>
      </w:pPr>
    </w:p>
    <w:p w14:paraId="29B01535" w14:textId="77777777" w:rsidR="00BE5D3D" w:rsidRDefault="00BE5D3D" w:rsidP="007E22D7">
      <w:pPr>
        <w:pStyle w:val="Pquestiontextpartsa"/>
        <w:rPr>
          <w:rStyle w:val="Cquestionpartlabelbold"/>
        </w:rPr>
      </w:pPr>
    </w:p>
    <w:p w14:paraId="53BAEBBC" w14:textId="40318285" w:rsidR="007E22D7" w:rsidRDefault="007E22D7" w:rsidP="007E22D7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Pr="001F3E92">
        <w:t>calculate the value</w:t>
      </w:r>
      <w:r w:rsidR="00D61105">
        <w:t>s</w:t>
      </w:r>
      <w:r w:rsidRPr="001F3E92">
        <w:t xml:space="preserve"> of the remaining two angles.</w:t>
      </w:r>
    </w:p>
    <w:p w14:paraId="155CCB62" w14:textId="77777777" w:rsidR="00051970" w:rsidRDefault="00051970" w:rsidP="007E22D7">
      <w:pPr>
        <w:pStyle w:val="Pquestiontextpartsa"/>
      </w:pPr>
    </w:p>
    <w:p w14:paraId="23F32C7F" w14:textId="77777777" w:rsidR="00051970" w:rsidRDefault="00051970" w:rsidP="007E22D7">
      <w:pPr>
        <w:pStyle w:val="Pquestiontextpartsa"/>
      </w:pPr>
    </w:p>
    <w:p w14:paraId="42FEB8F6" w14:textId="77777777" w:rsidR="00051970" w:rsidRDefault="00051970" w:rsidP="007E22D7">
      <w:pPr>
        <w:pStyle w:val="Pquestiontextpartsa"/>
      </w:pPr>
    </w:p>
    <w:p w14:paraId="410A9161" w14:textId="77777777" w:rsidR="00051970" w:rsidRDefault="00051970" w:rsidP="007E22D7">
      <w:pPr>
        <w:pStyle w:val="Pquestiontextpartsa"/>
      </w:pPr>
    </w:p>
    <w:p w14:paraId="4D78122D" w14:textId="77777777" w:rsidR="00051970" w:rsidRDefault="00051970" w:rsidP="007E22D7">
      <w:pPr>
        <w:pStyle w:val="Pquestiontextpartsa"/>
      </w:pPr>
    </w:p>
    <w:p w14:paraId="25F0F5DC" w14:textId="15D248A1" w:rsidR="007E22D7" w:rsidRPr="001F3E92" w:rsidRDefault="004F169F" w:rsidP="007E22D7">
      <w:pPr>
        <w:pStyle w:val="Pquestionheadingsx"/>
      </w:pPr>
      <w:r>
        <w:t>Question 17</w:t>
      </w:r>
      <w:r w:rsidR="007E22D7">
        <w:tab/>
      </w:r>
      <w:r w:rsidR="007E22D7" w:rsidRPr="00B23050">
        <w:rPr>
          <w:rStyle w:val="Cmarkslabel"/>
        </w:rPr>
        <w:t>6 marks</w:t>
      </w:r>
      <w:r w:rsidR="007E22D7" w:rsidRPr="001F3E92">
        <w:tab/>
      </w:r>
      <w:r w:rsidR="007E22D7">
        <w:t>[</w:t>
      </w:r>
      <w:r w:rsidR="00914CB8">
        <w:t>7.</w:t>
      </w:r>
      <w:r w:rsidR="007E22D7" w:rsidRPr="001F3E92">
        <w:t>5]</w:t>
      </w:r>
    </w:p>
    <w:p w14:paraId="2814AD39" w14:textId="1E32576B" w:rsidR="007E22D7" w:rsidRPr="001F3E92" w:rsidRDefault="002E4B3A" w:rsidP="007E22D7">
      <w:pPr>
        <w:pStyle w:val="Pquestiontextmainstem"/>
        <w:rPr>
          <w:noProof/>
        </w:rPr>
      </w:pPr>
      <w:r>
        <w:rPr>
          <w:noProof/>
        </w:rPr>
        <w:t>An</w:t>
      </w:r>
      <w:r w:rsidR="007E22D7" w:rsidRPr="001F3E92">
        <w:rPr>
          <w:noProof/>
        </w:rPr>
        <w:t xml:space="preserve"> </w:t>
      </w:r>
      <w:r>
        <w:rPr>
          <w:noProof/>
        </w:rPr>
        <w:t>aircraft</w:t>
      </w:r>
      <w:r w:rsidR="007E22D7" w:rsidRPr="001F3E92">
        <w:rPr>
          <w:noProof/>
        </w:rPr>
        <w:t xml:space="preserve"> descends at an angle of depression of </w:t>
      </w:r>
      <w:r w:rsidR="007E22D7" w:rsidRPr="001F3E92">
        <w:t>45</w:t>
      </w:r>
      <w:r w:rsidR="00920715" w:rsidRPr="00920715">
        <w:rPr>
          <w:rStyle w:val="Csymbol"/>
        </w:rPr>
        <w:t></w:t>
      </w:r>
      <w:r w:rsidR="007E22D7" w:rsidRPr="001F3E92">
        <w:t xml:space="preserve"> </w:t>
      </w:r>
      <w:r w:rsidR="007E22D7" w:rsidRPr="001F3E92">
        <w:rPr>
          <w:noProof/>
        </w:rPr>
        <w:t xml:space="preserve">for a distance of 20 km. It then flies horizontally for a further 10 km. </w:t>
      </w:r>
    </w:p>
    <w:p w14:paraId="3C46354E" w14:textId="77777777" w:rsidR="007E22D7" w:rsidRDefault="007E22D7" w:rsidP="007E22D7">
      <w:pPr>
        <w:pStyle w:val="Pquestiontextmainstem"/>
        <w:rPr>
          <w:noProof/>
        </w:rPr>
      </w:pPr>
      <w:r w:rsidRPr="001F3E92">
        <w:rPr>
          <w:noProof/>
        </w:rPr>
        <w:drawing>
          <wp:inline distT="0" distB="0" distL="0" distR="0" wp14:anchorId="3E50780F" wp14:editId="683846DA">
            <wp:extent cx="1743075" cy="1107088"/>
            <wp:effectExtent l="0" t="0" r="0" b="0"/>
            <wp:docPr id="85" name="Picture 85" descr="PM10_PR_TF_6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10_PR_TF_6_1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235" cy="110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77C3C1" w14:textId="47D428A1" w:rsidR="007E22D7" w:rsidRDefault="007E22D7" w:rsidP="007E22D7">
      <w:pPr>
        <w:pStyle w:val="Pquestiontextpartsa"/>
      </w:pPr>
      <w:r w:rsidRPr="00C01547">
        <w:rPr>
          <w:rStyle w:val="Cquestionpartlabelbold"/>
        </w:rPr>
        <w:t>(a)</w:t>
      </w:r>
      <w:r>
        <w:rPr>
          <w:noProof/>
        </w:rPr>
        <w:tab/>
      </w:r>
      <w:r w:rsidRPr="001F3E92">
        <w:rPr>
          <w:noProof/>
        </w:rPr>
        <w:t xml:space="preserve">Find the values of angle </w:t>
      </w:r>
      <w:r w:rsidR="006C5592">
        <w:rPr>
          <w:noProof/>
        </w:rPr>
        <w:t>ϕ</w:t>
      </w:r>
      <w:r w:rsidRPr="001F3E92">
        <w:t xml:space="preserve"> and </w:t>
      </w:r>
      <w:r w:rsidRPr="001F3E92">
        <w:rPr>
          <w:noProof/>
        </w:rPr>
        <w:t xml:space="preserve">angle </w:t>
      </w:r>
      <w:r w:rsidRPr="001F3E92">
        <w:sym w:font="Symbol" w:char="F071"/>
      </w:r>
      <w:r w:rsidRPr="001F3E92">
        <w:t>.</w:t>
      </w:r>
    </w:p>
    <w:p w14:paraId="125E1D52" w14:textId="77777777" w:rsidR="00051970" w:rsidRDefault="00051970" w:rsidP="007E22D7">
      <w:pPr>
        <w:pStyle w:val="Pquestiontextpartsa"/>
      </w:pPr>
    </w:p>
    <w:p w14:paraId="53E9095B" w14:textId="77777777" w:rsidR="00051970" w:rsidRDefault="00051970" w:rsidP="007E22D7">
      <w:pPr>
        <w:pStyle w:val="Pquestiontextpartsa"/>
      </w:pPr>
    </w:p>
    <w:p w14:paraId="499DBBD3" w14:textId="488ECA50" w:rsidR="007E22D7" w:rsidRDefault="007E22D7" w:rsidP="007E22D7">
      <w:pPr>
        <w:pStyle w:val="Pquestiontextpartsa"/>
        <w:rPr>
          <w:noProof/>
        </w:rPr>
      </w:pPr>
      <w:r w:rsidRPr="00C01547">
        <w:rPr>
          <w:rStyle w:val="Cquestionpartlabelbold"/>
        </w:rPr>
        <w:t>(b)</w:t>
      </w:r>
      <w:r>
        <w:rPr>
          <w:noProof/>
        </w:rPr>
        <w:tab/>
      </w:r>
      <w:r w:rsidRPr="001F3E92">
        <w:rPr>
          <w:noProof/>
        </w:rPr>
        <w:t xml:space="preserve">Find the length of </w:t>
      </w:r>
      <w:r w:rsidRPr="001B0501">
        <w:rPr>
          <w:rStyle w:val="Cmathsexpressions"/>
        </w:rPr>
        <w:t>AC</w:t>
      </w:r>
      <w:r w:rsidRPr="001F3E92">
        <w:rPr>
          <w:noProof/>
        </w:rPr>
        <w:t xml:space="preserve">, correct to </w:t>
      </w:r>
      <w:r w:rsidR="00F17CCB">
        <w:rPr>
          <w:noProof/>
        </w:rPr>
        <w:t>3</w:t>
      </w:r>
      <w:r w:rsidRPr="001F3E92">
        <w:rPr>
          <w:noProof/>
        </w:rPr>
        <w:t xml:space="preserve"> decimal places</w:t>
      </w:r>
      <w:r w:rsidR="006C5592">
        <w:rPr>
          <w:noProof/>
        </w:rPr>
        <w:t>.</w:t>
      </w:r>
    </w:p>
    <w:p w14:paraId="2E18D8E7" w14:textId="77777777" w:rsidR="00051970" w:rsidRDefault="00051970" w:rsidP="007E22D7">
      <w:pPr>
        <w:pStyle w:val="Pquestiontextpartsa"/>
        <w:rPr>
          <w:noProof/>
        </w:rPr>
      </w:pPr>
    </w:p>
    <w:p w14:paraId="0A45DE87" w14:textId="77777777" w:rsidR="00051970" w:rsidRDefault="00051970" w:rsidP="007E22D7">
      <w:pPr>
        <w:pStyle w:val="Pquestiontextpartsa"/>
        <w:rPr>
          <w:noProof/>
        </w:rPr>
      </w:pPr>
    </w:p>
    <w:p w14:paraId="357694E5" w14:textId="77777777" w:rsidR="00051970" w:rsidRDefault="00051970" w:rsidP="007E22D7">
      <w:pPr>
        <w:pStyle w:val="Pquestiontextpartsa"/>
        <w:rPr>
          <w:noProof/>
        </w:rPr>
      </w:pPr>
    </w:p>
    <w:p w14:paraId="46BE8D5F" w14:textId="77777777" w:rsidR="006C5592" w:rsidRDefault="006C5592" w:rsidP="007E22D7">
      <w:pPr>
        <w:pStyle w:val="Pquestiontextpartsa"/>
        <w:rPr>
          <w:noProof/>
        </w:rPr>
      </w:pPr>
    </w:p>
    <w:p w14:paraId="433B591B" w14:textId="3D06BE47" w:rsidR="007E22D7" w:rsidRDefault="007E22D7" w:rsidP="007E22D7">
      <w:pPr>
        <w:pStyle w:val="Pquestiontextpartsa"/>
        <w:rPr>
          <w:noProof/>
        </w:rPr>
      </w:pPr>
      <w:r w:rsidRPr="00C01547">
        <w:rPr>
          <w:rStyle w:val="Cquestionpartlabelbold"/>
        </w:rPr>
        <w:t>(c)</w:t>
      </w:r>
      <w:r>
        <w:rPr>
          <w:noProof/>
        </w:rPr>
        <w:tab/>
      </w:r>
      <w:r w:rsidRPr="001F3E92">
        <w:rPr>
          <w:noProof/>
        </w:rPr>
        <w:t xml:space="preserve">How many metres would be saved if the </w:t>
      </w:r>
      <w:r w:rsidR="002E4B3A">
        <w:rPr>
          <w:noProof/>
        </w:rPr>
        <w:t>aircraft</w:t>
      </w:r>
      <w:r w:rsidRPr="001F3E92">
        <w:rPr>
          <w:noProof/>
        </w:rPr>
        <w:t xml:space="preserve"> </w:t>
      </w:r>
      <w:r w:rsidR="002E4B3A">
        <w:rPr>
          <w:noProof/>
        </w:rPr>
        <w:t>flies</w:t>
      </w:r>
      <w:r w:rsidRPr="001F3E92">
        <w:rPr>
          <w:noProof/>
        </w:rPr>
        <w:t xml:space="preserve"> directly from </w:t>
      </w:r>
      <w:r w:rsidRPr="001B0501">
        <w:rPr>
          <w:rStyle w:val="Cmathsexpressions"/>
        </w:rPr>
        <w:t>A</w:t>
      </w:r>
      <w:r w:rsidRPr="001F3E92">
        <w:rPr>
          <w:noProof/>
        </w:rPr>
        <w:t xml:space="preserve"> to </w:t>
      </w:r>
      <w:r w:rsidRPr="001B0501">
        <w:rPr>
          <w:rStyle w:val="Cmathsexpressions"/>
        </w:rPr>
        <w:t>C</w:t>
      </w:r>
      <w:r w:rsidR="006C5592">
        <w:rPr>
          <w:noProof/>
        </w:rPr>
        <w:t>?</w:t>
      </w:r>
    </w:p>
    <w:p w14:paraId="3BA29B36" w14:textId="77777777" w:rsidR="00051970" w:rsidRDefault="00051970" w:rsidP="007E22D7">
      <w:pPr>
        <w:pStyle w:val="Pquestiontextpartsa"/>
        <w:rPr>
          <w:noProof/>
        </w:rPr>
      </w:pPr>
    </w:p>
    <w:p w14:paraId="68294733" w14:textId="77777777" w:rsidR="00051970" w:rsidRDefault="00051970" w:rsidP="007E22D7">
      <w:pPr>
        <w:pStyle w:val="Pquestiontextpartsa"/>
        <w:rPr>
          <w:noProof/>
        </w:rPr>
      </w:pPr>
    </w:p>
    <w:p w14:paraId="444D1E9E" w14:textId="0ABC26A9" w:rsidR="007E22D7" w:rsidRPr="001F3E92" w:rsidRDefault="004F169F" w:rsidP="007E22D7">
      <w:pPr>
        <w:pStyle w:val="Pquestionheadingsx"/>
      </w:pPr>
      <w:r>
        <w:lastRenderedPageBreak/>
        <w:t>Question 18</w:t>
      </w:r>
      <w:r w:rsidR="007E22D7">
        <w:tab/>
      </w:r>
      <w:r w:rsidR="007E22D7" w:rsidRPr="00B23050">
        <w:rPr>
          <w:rStyle w:val="Cmarkslabel"/>
        </w:rPr>
        <w:t>2 marks</w:t>
      </w:r>
      <w:r w:rsidR="007E22D7" w:rsidRPr="001F3E92">
        <w:tab/>
        <w:t>[</w:t>
      </w:r>
      <w:r w:rsidR="00914CB8">
        <w:t>7.</w:t>
      </w:r>
      <w:r w:rsidR="007E22D7" w:rsidRPr="001F3E92">
        <w:t>6]</w:t>
      </w:r>
    </w:p>
    <w:p w14:paraId="5D9C660B" w14:textId="67351A7A" w:rsidR="007E22D7" w:rsidRPr="001F3E92" w:rsidRDefault="007E22D7" w:rsidP="007E22D7">
      <w:pPr>
        <w:pStyle w:val="Pquestiontextmainstem"/>
      </w:pPr>
      <w:r w:rsidRPr="001F3E92">
        <w:t xml:space="preserve">Calculate the area of the triangle, correct to </w:t>
      </w:r>
      <w:r w:rsidR="00F17CCB">
        <w:t>2</w:t>
      </w:r>
      <w:r w:rsidRPr="001F3E92">
        <w:t xml:space="preserve"> decimal places.</w:t>
      </w:r>
    </w:p>
    <w:p w14:paraId="54039B3F" w14:textId="77777777" w:rsidR="007E22D7" w:rsidRDefault="007E22D7" w:rsidP="007E22D7">
      <w:pPr>
        <w:pStyle w:val="Pquestiontextmainstem"/>
      </w:pPr>
      <w:r w:rsidRPr="001F3E92">
        <w:rPr>
          <w:noProof/>
        </w:rPr>
        <w:drawing>
          <wp:inline distT="0" distB="0" distL="0" distR="0" wp14:anchorId="0A3B7F21" wp14:editId="2788C611">
            <wp:extent cx="1790700" cy="666750"/>
            <wp:effectExtent l="0" t="0" r="0" b="0"/>
            <wp:docPr id="86" name="Picture 86" descr="PM10_PR_TF_6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M10_PR_TF_6_1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DAC3E6" w14:textId="77777777" w:rsidR="00051970" w:rsidRDefault="00051970" w:rsidP="007E22D7">
      <w:pPr>
        <w:pStyle w:val="Pquestiontextmainstem"/>
      </w:pPr>
    </w:p>
    <w:p w14:paraId="5E9A1822" w14:textId="77777777" w:rsidR="00051970" w:rsidRDefault="00051970" w:rsidP="007E22D7">
      <w:pPr>
        <w:pStyle w:val="Pquestiontextmainstem"/>
      </w:pPr>
    </w:p>
    <w:p w14:paraId="589CB86D" w14:textId="77777777" w:rsidR="00051970" w:rsidRDefault="00051970" w:rsidP="007E22D7">
      <w:pPr>
        <w:pStyle w:val="Pquestiontextmainstem"/>
      </w:pPr>
    </w:p>
    <w:p w14:paraId="7D82CB75" w14:textId="1C516C5F" w:rsidR="007E22D7" w:rsidRPr="00D90D90" w:rsidRDefault="007E22D7" w:rsidP="007E22D7">
      <w:pPr>
        <w:pStyle w:val="Psectionresults"/>
      </w:pPr>
      <w:r>
        <w:t xml:space="preserve">Short answer total marks:  </w:t>
      </w:r>
      <w:r w:rsidR="00051970">
        <w:t xml:space="preserve">___ / </w:t>
      </w:r>
      <w:r>
        <w:t>28</w:t>
      </w:r>
    </w:p>
    <w:p w14:paraId="1DC43487" w14:textId="77777777" w:rsidR="007E22D7" w:rsidRDefault="007E22D7" w:rsidP="00BE5D3D">
      <w:pPr>
        <w:pStyle w:val="Psectionheading"/>
        <w:pageBreakBefore w:val="0"/>
      </w:pPr>
      <w:r w:rsidRPr="001F3E92">
        <w:t>Extended response section</w:t>
      </w:r>
    </w:p>
    <w:p w14:paraId="0B1FDD9D" w14:textId="204DDA75" w:rsidR="007E22D7" w:rsidRPr="001F3E92" w:rsidRDefault="004F169F" w:rsidP="007E22D7">
      <w:pPr>
        <w:pStyle w:val="Pquestionheadingsx1stafterhead"/>
      </w:pPr>
      <w:r>
        <w:t>Question 19</w:t>
      </w:r>
      <w:r w:rsidR="007E22D7">
        <w:tab/>
      </w:r>
      <w:r w:rsidR="007E22D7" w:rsidRPr="00B23050">
        <w:rPr>
          <w:rStyle w:val="Cmarkslabel"/>
        </w:rPr>
        <w:t>8 marks</w:t>
      </w:r>
      <w:r w:rsidR="007E22D7">
        <w:tab/>
        <w:t>[</w:t>
      </w:r>
      <w:r w:rsidR="00914CB8">
        <w:t>7.</w:t>
      </w:r>
      <w:r w:rsidR="007E22D7" w:rsidRPr="001F3E92">
        <w:t>6]</w:t>
      </w:r>
    </w:p>
    <w:p w14:paraId="608576D9" w14:textId="505B0F18" w:rsidR="007E22D7" w:rsidRPr="001F3E92" w:rsidRDefault="007E22D7" w:rsidP="007E22D7">
      <w:pPr>
        <w:pStyle w:val="Pquestiontextmainstem"/>
      </w:pPr>
      <w:r w:rsidRPr="001F3E92">
        <w:t xml:space="preserve">A triangular wetland is to be created with one side of length </w:t>
      </w:r>
      <w:r w:rsidRPr="00C01547">
        <w:rPr>
          <w:rStyle w:val="Cmathsexpressions"/>
        </w:rPr>
        <w:t>y</w:t>
      </w:r>
      <w:r w:rsidR="002E4B3A">
        <w:t xml:space="preserve"> and a second side</w:t>
      </w:r>
      <w:r w:rsidR="002E4B3A">
        <w:br/>
      </w:r>
      <w:r w:rsidRPr="001F3E92">
        <w:t>of length 4</w:t>
      </w:r>
      <w:r w:rsidRPr="00C01547">
        <w:rPr>
          <w:rStyle w:val="Cmathsexpressions"/>
        </w:rPr>
        <w:t xml:space="preserve">y, </w:t>
      </w:r>
      <w:r w:rsidRPr="001F3E92">
        <w:t>where</w:t>
      </w:r>
      <w:r w:rsidRPr="00C01547">
        <w:rPr>
          <w:rStyle w:val="Cmathsexpressions"/>
        </w:rPr>
        <w:t xml:space="preserve"> y </w:t>
      </w:r>
      <w:r w:rsidRPr="001F3E92">
        <w:t>is measured in metres</w:t>
      </w:r>
      <w:r w:rsidRPr="00C01547">
        <w:rPr>
          <w:rStyle w:val="Cmathsexpressions"/>
        </w:rPr>
        <w:t>.</w:t>
      </w:r>
      <w:r w:rsidRPr="001F3E92">
        <w:t xml:space="preserve"> If the angle op</w:t>
      </w:r>
      <w:r w:rsidR="002E4B3A">
        <w:t>posite the longer of these</w:t>
      </w:r>
      <w:r w:rsidR="002E4B3A">
        <w:br/>
      </w:r>
      <w:r w:rsidRPr="001F3E92">
        <w:t>two sides is 115</w:t>
      </w:r>
      <w:r w:rsidR="00920715" w:rsidRPr="00920715">
        <w:rPr>
          <w:rStyle w:val="Csymbol"/>
        </w:rPr>
        <w:t></w:t>
      </w:r>
      <w:r w:rsidRPr="001F3E92">
        <w:t>:</w:t>
      </w:r>
    </w:p>
    <w:p w14:paraId="7B2D401D" w14:textId="77777777" w:rsidR="007E22D7" w:rsidRDefault="007E22D7" w:rsidP="007E22D7">
      <w:pPr>
        <w:pStyle w:val="Pquestiontextpartsa"/>
      </w:pPr>
      <w:r w:rsidRPr="00C01547">
        <w:rPr>
          <w:rStyle w:val="Cquestionpartlabelbold"/>
        </w:rPr>
        <w:t>(a)</w:t>
      </w:r>
      <w:r w:rsidRPr="001F3E92">
        <w:tab/>
        <w:t>draw a diagram to represent this wetland area</w:t>
      </w:r>
    </w:p>
    <w:p w14:paraId="62B4CFCF" w14:textId="77777777" w:rsidR="00051970" w:rsidRDefault="00051970" w:rsidP="007E22D7">
      <w:pPr>
        <w:pStyle w:val="Pquestiontextpartsa"/>
      </w:pPr>
    </w:p>
    <w:p w14:paraId="4D9528AB" w14:textId="77777777" w:rsidR="00051970" w:rsidRDefault="00051970" w:rsidP="007E22D7">
      <w:pPr>
        <w:pStyle w:val="Pquestiontextpartsa"/>
      </w:pPr>
    </w:p>
    <w:p w14:paraId="6E45F43F" w14:textId="77777777" w:rsidR="00051970" w:rsidRDefault="00051970" w:rsidP="007E22D7">
      <w:pPr>
        <w:pStyle w:val="Pquestiontextpartsa"/>
      </w:pPr>
    </w:p>
    <w:p w14:paraId="12ADC34D" w14:textId="77777777" w:rsidR="00BE5D3D" w:rsidRDefault="00BE5D3D" w:rsidP="007E22D7">
      <w:pPr>
        <w:pStyle w:val="Pquestiontextpartsa"/>
      </w:pPr>
    </w:p>
    <w:p w14:paraId="5B17609C" w14:textId="77777777" w:rsidR="002E4B3A" w:rsidRDefault="002E4B3A" w:rsidP="007E22D7">
      <w:pPr>
        <w:pStyle w:val="Pquestiontextpartsa"/>
      </w:pPr>
    </w:p>
    <w:p w14:paraId="0CB803B6" w14:textId="77777777" w:rsidR="00051970" w:rsidRPr="001F3E92" w:rsidRDefault="00051970" w:rsidP="007E22D7">
      <w:pPr>
        <w:pStyle w:val="Pquestiontextpartsa"/>
      </w:pPr>
    </w:p>
    <w:p w14:paraId="12019E36" w14:textId="77777777" w:rsidR="007E22D7" w:rsidRDefault="007E22D7" w:rsidP="007E22D7">
      <w:pPr>
        <w:pStyle w:val="Pquestiontextpartsa"/>
      </w:pPr>
      <w:r w:rsidRPr="00C01547">
        <w:rPr>
          <w:rStyle w:val="Cquestionpartlabelbold"/>
        </w:rPr>
        <w:t>(b)</w:t>
      </w:r>
      <w:r w:rsidRPr="001F3E92">
        <w:tab/>
        <w:t>find the size of the angle included between these sides, correct to the nearest degree</w:t>
      </w:r>
    </w:p>
    <w:p w14:paraId="0A73031C" w14:textId="77777777" w:rsidR="00051970" w:rsidRDefault="00051970" w:rsidP="007E22D7">
      <w:pPr>
        <w:pStyle w:val="Pquestiontextpartsa"/>
      </w:pPr>
    </w:p>
    <w:p w14:paraId="45578EBB" w14:textId="77777777" w:rsidR="002E4B3A" w:rsidRDefault="002E4B3A" w:rsidP="007E22D7">
      <w:pPr>
        <w:pStyle w:val="Pquestiontextpartsa"/>
      </w:pPr>
    </w:p>
    <w:p w14:paraId="024D9C57" w14:textId="77777777" w:rsidR="002E4B3A" w:rsidRDefault="002E4B3A" w:rsidP="007E22D7">
      <w:pPr>
        <w:pStyle w:val="Pquestiontextpartsa"/>
      </w:pPr>
    </w:p>
    <w:p w14:paraId="4D5257E6" w14:textId="77777777" w:rsidR="00051970" w:rsidRDefault="00051970" w:rsidP="007E22D7">
      <w:pPr>
        <w:pStyle w:val="Pquestiontextpartsa"/>
      </w:pPr>
    </w:p>
    <w:p w14:paraId="2AE21A5D" w14:textId="77777777" w:rsidR="002E4B3A" w:rsidRPr="001F3E92" w:rsidRDefault="002E4B3A" w:rsidP="007E22D7">
      <w:pPr>
        <w:pStyle w:val="Pquestiontextpartsa"/>
      </w:pPr>
    </w:p>
    <w:p w14:paraId="631F32E4" w14:textId="0310790D" w:rsidR="007E22D7" w:rsidRDefault="007E22D7" w:rsidP="007E22D7">
      <w:pPr>
        <w:pStyle w:val="Pquestiontextpartsa"/>
      </w:pPr>
      <w:r w:rsidRPr="00C01547">
        <w:rPr>
          <w:rStyle w:val="Cquestionpartlabelbold"/>
        </w:rPr>
        <w:t>(c)</w:t>
      </w:r>
      <w:r w:rsidRPr="001F3E92">
        <w:tab/>
        <w:t>write an expression for the area of the triangle</w:t>
      </w:r>
    </w:p>
    <w:p w14:paraId="6B02EA25" w14:textId="77777777" w:rsidR="00051970" w:rsidRDefault="00051970" w:rsidP="007E22D7">
      <w:pPr>
        <w:pStyle w:val="Pquestiontextpartsa"/>
      </w:pPr>
    </w:p>
    <w:p w14:paraId="6FC15074" w14:textId="77777777" w:rsidR="00051970" w:rsidRDefault="00051970" w:rsidP="007E22D7">
      <w:pPr>
        <w:pStyle w:val="Pquestiontextpartsa"/>
      </w:pPr>
    </w:p>
    <w:p w14:paraId="66385B7D" w14:textId="77777777" w:rsidR="00051970" w:rsidRPr="001F3E92" w:rsidRDefault="00051970" w:rsidP="007E22D7">
      <w:pPr>
        <w:pStyle w:val="Pquestiontextpartsa"/>
      </w:pPr>
    </w:p>
    <w:p w14:paraId="3EF0344A" w14:textId="77777777" w:rsidR="007E22D7" w:rsidRDefault="007E22D7" w:rsidP="007E22D7">
      <w:pPr>
        <w:pStyle w:val="Pquestiontextpartsa"/>
      </w:pPr>
      <w:r w:rsidRPr="00C01547">
        <w:rPr>
          <w:rStyle w:val="Cquestionpartlabelbold"/>
        </w:rPr>
        <w:t>(d)</w:t>
      </w:r>
      <w:r w:rsidRPr="001F3E92">
        <w:tab/>
        <w:t xml:space="preserve">find the value of </w:t>
      </w:r>
      <w:r w:rsidRPr="001B0501">
        <w:rPr>
          <w:rStyle w:val="Cmathsexpressions"/>
        </w:rPr>
        <w:t>y</w:t>
      </w:r>
      <w:r w:rsidRPr="001F3E92">
        <w:t>,</w:t>
      </w:r>
      <w:r w:rsidRPr="001B0501">
        <w:rPr>
          <w:rStyle w:val="Cmathsexpressions"/>
        </w:rPr>
        <w:t xml:space="preserve"> </w:t>
      </w:r>
      <w:r w:rsidRPr="001F3E92">
        <w:t xml:space="preserve">correct to the nearest metre, if the wetland covers an area of </w:t>
      </w:r>
      <w:r w:rsidRPr="001F3E92">
        <w:br/>
        <w:t xml:space="preserve"> 69 500 m</w:t>
      </w:r>
      <w:r w:rsidRPr="001B0501">
        <w:rPr>
          <w:rStyle w:val="Csuperscript"/>
        </w:rPr>
        <w:t>2</w:t>
      </w:r>
      <w:r w:rsidRPr="001F3E92">
        <w:t>.</w:t>
      </w:r>
    </w:p>
    <w:p w14:paraId="505EEF86" w14:textId="77777777" w:rsidR="002E4B3A" w:rsidRDefault="002E4B3A" w:rsidP="007E22D7">
      <w:pPr>
        <w:pStyle w:val="Pquestiontextpartsa"/>
      </w:pPr>
    </w:p>
    <w:p w14:paraId="275D9C24" w14:textId="77777777" w:rsidR="005B0763" w:rsidRDefault="005B0763" w:rsidP="007E22D7">
      <w:pPr>
        <w:pStyle w:val="Pquestiontextpartsa"/>
      </w:pPr>
    </w:p>
    <w:p w14:paraId="6517BF6B" w14:textId="77777777" w:rsidR="002E4B3A" w:rsidRDefault="002E4B3A" w:rsidP="007E22D7">
      <w:pPr>
        <w:pStyle w:val="Pquestiontextpartsa"/>
      </w:pPr>
    </w:p>
    <w:p w14:paraId="091DD288" w14:textId="31138B31" w:rsidR="007E22D7" w:rsidRPr="001F3E92" w:rsidRDefault="004F169F" w:rsidP="005B0763">
      <w:pPr>
        <w:pStyle w:val="Pquestionheadingsx"/>
      </w:pPr>
      <w:r>
        <w:lastRenderedPageBreak/>
        <w:t>Question 20</w:t>
      </w:r>
      <w:r w:rsidR="007E22D7">
        <w:tab/>
      </w:r>
      <w:r w:rsidR="007E22D7" w:rsidRPr="00B23050">
        <w:rPr>
          <w:rStyle w:val="Cmarkslabel"/>
        </w:rPr>
        <w:t>10 marks</w:t>
      </w:r>
      <w:r w:rsidR="007E22D7">
        <w:tab/>
        <w:t>[</w:t>
      </w:r>
      <w:r w:rsidR="00914CB8">
        <w:t>7.</w:t>
      </w:r>
      <w:r w:rsidR="007E22D7" w:rsidRPr="001F3E92">
        <w:t>6]</w:t>
      </w:r>
    </w:p>
    <w:p w14:paraId="58226FAA" w14:textId="7F173975" w:rsidR="007E22D7" w:rsidRPr="001F3E92" w:rsidRDefault="007E22D7" w:rsidP="005B0763">
      <w:pPr>
        <w:pStyle w:val="Pquestiontextmainstem"/>
        <w:keepNext/>
        <w:rPr>
          <w:noProof/>
        </w:rPr>
      </w:pPr>
      <w:r w:rsidRPr="001F3E92">
        <w:rPr>
          <w:noProof/>
        </w:rPr>
        <w:t xml:space="preserve">An irregular shaped block of land has the dimensions shown. </w:t>
      </w:r>
    </w:p>
    <w:p w14:paraId="23825907" w14:textId="77777777" w:rsidR="005B0763" w:rsidRDefault="005B0763" w:rsidP="005B0763">
      <w:pPr>
        <w:pStyle w:val="Pquestiontextpartsa"/>
        <w:keepNext/>
        <w:rPr>
          <w:rStyle w:val="Cquestionpartlabelbold"/>
        </w:rPr>
      </w:pPr>
      <w:r w:rsidRPr="00C01547">
        <w:rPr>
          <w:rStyle w:val="Cquestionpartlabelbold"/>
        </w:rPr>
        <w:t xml:space="preserve"> </w:t>
      </w:r>
      <w:r w:rsidRPr="001F3E92">
        <w:rPr>
          <w:noProof/>
        </w:rPr>
        <w:drawing>
          <wp:inline distT="0" distB="0" distL="0" distR="0" wp14:anchorId="737DD1F6" wp14:editId="3CECCDA4">
            <wp:extent cx="1190625" cy="1009650"/>
            <wp:effectExtent l="0" t="0" r="9525" b="0"/>
            <wp:docPr id="88" name="Picture 88" descr="PM10_PR_TF_6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M10_PR_TF_6_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547">
        <w:rPr>
          <w:rStyle w:val="Cquestionpartlabelbold"/>
        </w:rPr>
        <w:t xml:space="preserve"> </w:t>
      </w:r>
    </w:p>
    <w:p w14:paraId="1B188DD5" w14:textId="5A9E18C4" w:rsidR="007E22D7" w:rsidRDefault="007E22D7" w:rsidP="005B0763">
      <w:pPr>
        <w:pStyle w:val="Pquestiontextpartsa"/>
        <w:keepNext/>
        <w:rPr>
          <w:noProof/>
        </w:rPr>
      </w:pPr>
      <w:r w:rsidRPr="00C01547">
        <w:rPr>
          <w:rStyle w:val="Cquestionpartlabelbold"/>
        </w:rPr>
        <w:t>(a)</w:t>
      </w:r>
      <w:r>
        <w:rPr>
          <w:noProof/>
        </w:rPr>
        <w:tab/>
      </w:r>
      <w:r w:rsidRPr="001F3E92">
        <w:rPr>
          <w:noProof/>
        </w:rPr>
        <w:t xml:space="preserve">There is an underground cable from </w:t>
      </w:r>
      <w:r w:rsidRPr="001B0501">
        <w:rPr>
          <w:rStyle w:val="Cmathsexpressions"/>
        </w:rPr>
        <w:t>B</w:t>
      </w:r>
      <w:r w:rsidRPr="001F3E92">
        <w:rPr>
          <w:noProof/>
        </w:rPr>
        <w:t xml:space="preserve"> to </w:t>
      </w:r>
      <w:r w:rsidRPr="001B0501">
        <w:rPr>
          <w:rStyle w:val="Cmathsexpressions"/>
        </w:rPr>
        <w:t>D</w:t>
      </w:r>
      <w:r w:rsidRPr="001F3E92">
        <w:rPr>
          <w:noProof/>
        </w:rPr>
        <w:t>. What is its length?</w:t>
      </w:r>
    </w:p>
    <w:p w14:paraId="4ED268BF" w14:textId="77777777" w:rsidR="00051970" w:rsidRDefault="00051970" w:rsidP="005B0763">
      <w:pPr>
        <w:pStyle w:val="Pquestiontextpartsa"/>
        <w:keepNext/>
        <w:rPr>
          <w:noProof/>
        </w:rPr>
      </w:pPr>
    </w:p>
    <w:p w14:paraId="7909498A" w14:textId="77777777" w:rsidR="00051970" w:rsidRDefault="00051970" w:rsidP="007E22D7">
      <w:pPr>
        <w:pStyle w:val="Pquestiontextpartsa"/>
        <w:rPr>
          <w:noProof/>
        </w:rPr>
      </w:pPr>
    </w:p>
    <w:p w14:paraId="26EBD18E" w14:textId="77777777" w:rsidR="002E4B3A" w:rsidRDefault="002E4B3A" w:rsidP="007E22D7">
      <w:pPr>
        <w:pStyle w:val="Pquestiontextpartsa"/>
        <w:rPr>
          <w:noProof/>
        </w:rPr>
      </w:pPr>
    </w:p>
    <w:p w14:paraId="74573162" w14:textId="77777777" w:rsidR="00051970" w:rsidRDefault="00051970" w:rsidP="007E22D7">
      <w:pPr>
        <w:pStyle w:val="Pquestiontextpartsa"/>
        <w:rPr>
          <w:noProof/>
        </w:rPr>
      </w:pPr>
    </w:p>
    <w:p w14:paraId="1805D370" w14:textId="77777777" w:rsidR="007E22D7" w:rsidRDefault="007E22D7" w:rsidP="007E22D7">
      <w:pPr>
        <w:pStyle w:val="Pquestiontextpartsa"/>
      </w:pPr>
      <w:r w:rsidRPr="00C01547">
        <w:rPr>
          <w:rStyle w:val="Cquestionpartlabelbold"/>
        </w:rPr>
        <w:t>(b)</w:t>
      </w:r>
      <w:r>
        <w:rPr>
          <w:noProof/>
        </w:rPr>
        <w:tab/>
      </w:r>
      <w:r w:rsidRPr="001F3E92">
        <w:rPr>
          <w:noProof/>
        </w:rPr>
        <w:t>To the nearest degree, find</w:t>
      </w:r>
      <w:r w:rsidRPr="001F3E92">
        <w:rPr>
          <w:position w:val="-6"/>
        </w:rPr>
        <w:object w:dxaOrig="740" w:dyaOrig="279" w14:anchorId="06E7539C">
          <v:shape id="_x0000_i1031" type="#_x0000_t75" style="width:37.6pt;height:13.95pt" o:ole="">
            <v:imagedata r:id="rId35" o:title=""/>
          </v:shape>
          <o:OLEObject Type="Embed" ProgID="Equation.DSMT4" ShapeID="_x0000_i1031" DrawAspect="Content" ObjectID="_1538896080" r:id="rId36"/>
        </w:object>
      </w:r>
      <w:r w:rsidRPr="001F3E92">
        <w:t xml:space="preserve"> and </w:t>
      </w:r>
      <w:r w:rsidRPr="001F3E92">
        <w:rPr>
          <w:position w:val="-6"/>
        </w:rPr>
        <w:object w:dxaOrig="740" w:dyaOrig="279" w14:anchorId="737F372C">
          <v:shape id="_x0000_i1032" type="#_x0000_t75" style="width:37.6pt;height:13.95pt" o:ole="">
            <v:imagedata r:id="rId37" o:title=""/>
          </v:shape>
          <o:OLEObject Type="Embed" ProgID="Equation.DSMT4" ShapeID="_x0000_i1032" DrawAspect="Content" ObjectID="_1538896081" r:id="rId38"/>
        </w:object>
      </w:r>
      <w:r w:rsidRPr="001F3E92">
        <w:t>.</w:t>
      </w:r>
    </w:p>
    <w:p w14:paraId="500E7F5A" w14:textId="77777777" w:rsidR="00051970" w:rsidRDefault="00051970" w:rsidP="007E22D7">
      <w:pPr>
        <w:pStyle w:val="Pquestiontextpartsa"/>
      </w:pPr>
    </w:p>
    <w:p w14:paraId="5738782F" w14:textId="77777777" w:rsidR="00051970" w:rsidRDefault="00051970" w:rsidP="007E22D7">
      <w:pPr>
        <w:pStyle w:val="Pquestiontextpartsa"/>
      </w:pPr>
    </w:p>
    <w:p w14:paraId="476C75B1" w14:textId="77777777" w:rsidR="002E4B3A" w:rsidRDefault="002E4B3A" w:rsidP="007E22D7">
      <w:pPr>
        <w:pStyle w:val="Pquestiontextpartsa"/>
      </w:pPr>
    </w:p>
    <w:p w14:paraId="2C6790C5" w14:textId="77777777" w:rsidR="00051970" w:rsidRDefault="00051970" w:rsidP="007E22D7">
      <w:pPr>
        <w:pStyle w:val="Pquestiontextpartsa"/>
      </w:pPr>
    </w:p>
    <w:p w14:paraId="328D25DD" w14:textId="77777777" w:rsidR="007E22D7" w:rsidRDefault="007E22D7" w:rsidP="007E22D7">
      <w:pPr>
        <w:pStyle w:val="Pquestiontextpartsa"/>
      </w:pPr>
      <w:r w:rsidRPr="00C01547">
        <w:rPr>
          <w:rStyle w:val="Cquestionpartlabelbold"/>
        </w:rPr>
        <w:t>(c)</w:t>
      </w:r>
      <w:r>
        <w:rPr>
          <w:noProof/>
        </w:rPr>
        <w:tab/>
      </w:r>
      <w:r w:rsidRPr="001F3E92">
        <w:rPr>
          <w:noProof/>
        </w:rPr>
        <w:t xml:space="preserve">Use the sine rule and the angles calculated in part </w:t>
      </w:r>
      <w:r w:rsidRPr="00C01547">
        <w:rPr>
          <w:rStyle w:val="Cquestionpartlabelbold"/>
        </w:rPr>
        <w:t>(b)</w:t>
      </w:r>
      <w:r w:rsidRPr="001F3E92">
        <w:rPr>
          <w:noProof/>
        </w:rPr>
        <w:t xml:space="preserve"> to calculate the length </w:t>
      </w:r>
      <w:r w:rsidRPr="001B0501">
        <w:rPr>
          <w:rStyle w:val="Cmathsexpressions"/>
        </w:rPr>
        <w:t>AD</w:t>
      </w:r>
      <w:r w:rsidRPr="001F3E92">
        <w:rPr>
          <w:noProof/>
        </w:rPr>
        <w:t xml:space="preserve"> </w:t>
      </w:r>
      <w:r w:rsidRPr="001F3E92">
        <w:t>to the nearest metre.</w:t>
      </w:r>
    </w:p>
    <w:p w14:paraId="1C29AC69" w14:textId="77777777" w:rsidR="00051970" w:rsidRDefault="00051970" w:rsidP="007E22D7">
      <w:pPr>
        <w:pStyle w:val="Pquestiontextpartsa"/>
      </w:pPr>
    </w:p>
    <w:p w14:paraId="3FD30EA6" w14:textId="77777777" w:rsidR="002E4B3A" w:rsidRDefault="002E4B3A" w:rsidP="007E22D7">
      <w:pPr>
        <w:pStyle w:val="Pquestiontextpartsa"/>
      </w:pPr>
    </w:p>
    <w:p w14:paraId="1EE5DCE2" w14:textId="77777777" w:rsidR="002E4B3A" w:rsidRDefault="002E4B3A" w:rsidP="007E22D7">
      <w:pPr>
        <w:pStyle w:val="Pquestiontextpartsa"/>
      </w:pPr>
    </w:p>
    <w:p w14:paraId="05C7FFA1" w14:textId="77777777" w:rsidR="00051970" w:rsidRDefault="00051970" w:rsidP="007E22D7">
      <w:pPr>
        <w:pStyle w:val="Pquestiontextpartsa"/>
      </w:pPr>
    </w:p>
    <w:p w14:paraId="64A681E7" w14:textId="77777777" w:rsidR="00051970" w:rsidRDefault="00051970" w:rsidP="007E22D7">
      <w:pPr>
        <w:pStyle w:val="Pquestiontextpartsa"/>
      </w:pPr>
    </w:p>
    <w:p w14:paraId="61B8A984" w14:textId="77777777" w:rsidR="005B0763" w:rsidRDefault="005B0763" w:rsidP="007E22D7">
      <w:pPr>
        <w:pStyle w:val="Pquestiontextpartsa"/>
      </w:pPr>
    </w:p>
    <w:p w14:paraId="6BF24F46" w14:textId="77777777" w:rsidR="007E22D7" w:rsidRDefault="007E22D7" w:rsidP="007E22D7">
      <w:pPr>
        <w:pStyle w:val="Pquestiontextpartsa"/>
      </w:pPr>
      <w:r w:rsidRPr="00C01547">
        <w:rPr>
          <w:rStyle w:val="Cquestionpartlabelbold"/>
        </w:rPr>
        <w:t>(d)</w:t>
      </w:r>
      <w:r>
        <w:rPr>
          <w:noProof/>
        </w:rPr>
        <w:tab/>
      </w:r>
      <w:r w:rsidRPr="001F3E92">
        <w:rPr>
          <w:noProof/>
        </w:rPr>
        <w:t xml:space="preserve">Calculate the area of </w:t>
      </w:r>
      <w:r w:rsidRPr="001F3E92">
        <w:rPr>
          <w:noProof/>
          <w:position w:val="-6"/>
        </w:rPr>
        <w:object w:dxaOrig="700" w:dyaOrig="279" w14:anchorId="72749954">
          <v:shape id="_x0000_i1033" type="#_x0000_t75" style="width:34.4pt;height:13.95pt" o:ole="">
            <v:imagedata r:id="rId39" o:title=""/>
          </v:shape>
          <o:OLEObject Type="Embed" ProgID="Equation.3" ShapeID="_x0000_i1033" DrawAspect="Content" ObjectID="_1538896082" r:id="rId40"/>
        </w:object>
      </w:r>
      <w:r w:rsidRPr="001F3E92">
        <w:rPr>
          <w:noProof/>
        </w:rPr>
        <w:t xml:space="preserve"> </w:t>
      </w:r>
      <w:r w:rsidRPr="001F3E92">
        <w:t xml:space="preserve">and </w:t>
      </w:r>
      <w:r w:rsidRPr="001F3E92">
        <w:rPr>
          <w:noProof/>
          <w:position w:val="-4"/>
        </w:rPr>
        <w:object w:dxaOrig="700" w:dyaOrig="260" w14:anchorId="7E2B1F93">
          <v:shape id="_x0000_i1034" type="#_x0000_t75" style="width:34.4pt;height:13.95pt" o:ole="">
            <v:imagedata r:id="rId41" o:title=""/>
          </v:shape>
          <o:OLEObject Type="Embed" ProgID="Equation.3" ShapeID="_x0000_i1034" DrawAspect="Content" ObjectID="_1538896083" r:id="rId42"/>
        </w:object>
      </w:r>
      <w:r w:rsidRPr="001F3E92">
        <w:t xml:space="preserve">. Hence, state </w:t>
      </w:r>
      <w:r w:rsidRPr="001F3E92">
        <w:rPr>
          <w:noProof/>
        </w:rPr>
        <w:t xml:space="preserve">the area of the block </w:t>
      </w:r>
      <w:r w:rsidRPr="001F3E92">
        <w:t xml:space="preserve">to the </w:t>
      </w:r>
      <w:r w:rsidRPr="001F3E92">
        <w:br/>
        <w:t>nearest m</w:t>
      </w:r>
      <w:r w:rsidRPr="001B0501">
        <w:rPr>
          <w:rStyle w:val="Csuperscript"/>
        </w:rPr>
        <w:t>2</w:t>
      </w:r>
      <w:r w:rsidRPr="001F3E92">
        <w:t>.</w:t>
      </w:r>
    </w:p>
    <w:p w14:paraId="62D26085" w14:textId="77777777" w:rsidR="00051970" w:rsidRDefault="00051970" w:rsidP="007E22D7">
      <w:pPr>
        <w:pStyle w:val="Pquestiontextpartsa"/>
      </w:pPr>
    </w:p>
    <w:p w14:paraId="3BCDB3D8" w14:textId="77777777" w:rsidR="00051970" w:rsidRDefault="00051970" w:rsidP="007E22D7">
      <w:pPr>
        <w:pStyle w:val="Pquestiontextpartsa"/>
      </w:pPr>
    </w:p>
    <w:p w14:paraId="5D794407" w14:textId="77777777" w:rsidR="00051970" w:rsidRDefault="00051970" w:rsidP="007E22D7">
      <w:pPr>
        <w:pStyle w:val="Pquestiontextpartsa"/>
      </w:pPr>
    </w:p>
    <w:p w14:paraId="1033A33A" w14:textId="77777777" w:rsidR="00051970" w:rsidRDefault="00051970" w:rsidP="007E22D7">
      <w:pPr>
        <w:pStyle w:val="Pquestiontextpartsa"/>
      </w:pPr>
    </w:p>
    <w:p w14:paraId="49D80EEA" w14:textId="77777777" w:rsidR="007E22D7" w:rsidRDefault="007E22D7" w:rsidP="007E22D7">
      <w:pPr>
        <w:pStyle w:val="Pquestiontextpartsa"/>
        <w:rPr>
          <w:noProof/>
        </w:rPr>
      </w:pPr>
      <w:r w:rsidRPr="00C01547">
        <w:rPr>
          <w:rStyle w:val="Cquestionpartlabelbold"/>
        </w:rPr>
        <w:t>(e)</w:t>
      </w:r>
      <w:r>
        <w:rPr>
          <w:noProof/>
        </w:rPr>
        <w:tab/>
      </w:r>
      <w:r w:rsidRPr="001F3E92">
        <w:rPr>
          <w:noProof/>
        </w:rPr>
        <w:t>A fence will be built along the block’s perimeter. How many metres of fencing will be needed to ensure the entire area is enclosed?</w:t>
      </w:r>
    </w:p>
    <w:p w14:paraId="2809A404" w14:textId="77777777" w:rsidR="00051970" w:rsidRDefault="00051970" w:rsidP="007E22D7">
      <w:pPr>
        <w:pStyle w:val="Pquestiontextpartsa"/>
        <w:rPr>
          <w:noProof/>
        </w:rPr>
      </w:pPr>
    </w:p>
    <w:p w14:paraId="14E5ECEC" w14:textId="77777777" w:rsidR="00051970" w:rsidRDefault="00051970" w:rsidP="007E22D7">
      <w:pPr>
        <w:pStyle w:val="Pquestiontextpartsa"/>
        <w:rPr>
          <w:noProof/>
        </w:rPr>
      </w:pPr>
    </w:p>
    <w:p w14:paraId="4B0B6D4E" w14:textId="77777777" w:rsidR="002E4B3A" w:rsidRDefault="002E4B3A" w:rsidP="007E22D7">
      <w:pPr>
        <w:pStyle w:val="Pquestiontextpartsa"/>
        <w:rPr>
          <w:noProof/>
        </w:rPr>
      </w:pPr>
    </w:p>
    <w:p w14:paraId="106D2D38" w14:textId="77777777" w:rsidR="002E4B3A" w:rsidRDefault="002E4B3A" w:rsidP="007E22D7">
      <w:pPr>
        <w:pStyle w:val="Pquestiontextpartsa"/>
        <w:rPr>
          <w:noProof/>
        </w:rPr>
      </w:pPr>
    </w:p>
    <w:p w14:paraId="53BEC771" w14:textId="77777777" w:rsidR="00051970" w:rsidRDefault="00051970" w:rsidP="007E22D7">
      <w:pPr>
        <w:pStyle w:val="Pquestiontextpartsa"/>
        <w:rPr>
          <w:noProof/>
        </w:rPr>
      </w:pPr>
    </w:p>
    <w:p w14:paraId="5D9A3D85" w14:textId="5D020B4B" w:rsidR="007E22D7" w:rsidRPr="001F3E92" w:rsidRDefault="004F169F" w:rsidP="007E22D7">
      <w:pPr>
        <w:pStyle w:val="Pquestionheadingsx"/>
      </w:pPr>
      <w:r>
        <w:lastRenderedPageBreak/>
        <w:t>Question 21</w:t>
      </w:r>
      <w:r w:rsidR="007E22D7">
        <w:tab/>
      </w:r>
      <w:r w:rsidR="007E22D7" w:rsidRPr="00B23050">
        <w:rPr>
          <w:rStyle w:val="Cmarkslabel"/>
        </w:rPr>
        <w:t>4 marks</w:t>
      </w:r>
      <w:r w:rsidR="007E22D7" w:rsidRPr="001F3E92">
        <w:tab/>
      </w:r>
      <w:r w:rsidR="007E22D7">
        <w:t>[</w:t>
      </w:r>
      <w:r w:rsidR="00914CB8">
        <w:t>7.</w:t>
      </w:r>
      <w:r w:rsidR="007E22D7" w:rsidRPr="001F3E92">
        <w:t xml:space="preserve">2, </w:t>
      </w:r>
      <w:r w:rsidR="00914CB8">
        <w:t>7.</w:t>
      </w:r>
      <w:r w:rsidR="007E22D7" w:rsidRPr="001F3E92">
        <w:t>3]</w:t>
      </w:r>
    </w:p>
    <w:p w14:paraId="01371187" w14:textId="75C95DA9" w:rsidR="007E22D7" w:rsidRPr="001F3E92" w:rsidRDefault="007E22D7" w:rsidP="007E22D7">
      <w:pPr>
        <w:pStyle w:val="Pquestiontextmainstem"/>
      </w:pPr>
      <w:r w:rsidRPr="001F3E92">
        <w:t>The graph shows the water level (</w:t>
      </w:r>
      <w:r w:rsidRPr="00C01547">
        <w:rPr>
          <w:rStyle w:val="Cmathsexpressions"/>
        </w:rPr>
        <w:t>y</w:t>
      </w:r>
      <w:r w:rsidRPr="001F3E92">
        <w:t xml:space="preserve"> metres) of the sea above a high tide/low tide marker</w:t>
      </w:r>
      <w:r w:rsidR="00826571">
        <w:t xml:space="preserve"> o</w:t>
      </w:r>
      <w:r w:rsidRPr="001F3E92">
        <w:t>ver a period of 24 hours (</w:t>
      </w:r>
      <w:r w:rsidRPr="00C01547">
        <w:rPr>
          <w:rStyle w:val="Cmathsexpressions"/>
        </w:rPr>
        <w:t>x</w:t>
      </w:r>
      <w:r w:rsidRPr="001F3E92">
        <w:t xml:space="preserve">-axis). The value </w:t>
      </w:r>
      <w:r w:rsidRPr="00C01547">
        <w:rPr>
          <w:rStyle w:val="Cmathsexpressions"/>
        </w:rPr>
        <w:t>x</w:t>
      </w:r>
      <w:r w:rsidR="001014C7">
        <w:t xml:space="preserve"> = 0 corresponds to 5 pm</w:t>
      </w:r>
      <w:r w:rsidRPr="001F3E92">
        <w:t xml:space="preserve"> Tuesday.</w:t>
      </w:r>
    </w:p>
    <w:p w14:paraId="38A82556" w14:textId="77777777" w:rsidR="007E22D7" w:rsidRDefault="007E22D7" w:rsidP="007E22D7">
      <w:pPr>
        <w:pStyle w:val="Pquestiontextmainstem"/>
      </w:pPr>
      <w:r w:rsidRPr="00C01547">
        <w:rPr>
          <w:noProof/>
        </w:rPr>
        <w:drawing>
          <wp:inline distT="0" distB="0" distL="0" distR="0" wp14:anchorId="554E922A" wp14:editId="424A46ED">
            <wp:extent cx="3314700" cy="1562100"/>
            <wp:effectExtent l="0" t="0" r="0" b="0"/>
            <wp:docPr id="89" name="Picture 89" descr="PM10_PR_TF_6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M10_PR_TF_6_1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D1E0D" w14:textId="3990A0B4" w:rsidR="007E22D7" w:rsidRDefault="007E22D7" w:rsidP="007E22D7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="00F17CCB">
        <w:t>Write</w:t>
      </w:r>
      <w:r w:rsidRPr="001F3E92">
        <w:t xml:space="preserve"> the period and the amplitude.</w:t>
      </w:r>
    </w:p>
    <w:p w14:paraId="73579720" w14:textId="77777777" w:rsidR="002E4B3A" w:rsidRDefault="002E4B3A" w:rsidP="007E22D7">
      <w:pPr>
        <w:pStyle w:val="Pquestiontextpartsa"/>
      </w:pPr>
    </w:p>
    <w:p w14:paraId="68D8FAC5" w14:textId="77777777" w:rsidR="000B0C92" w:rsidRDefault="000B0C92" w:rsidP="007E22D7">
      <w:pPr>
        <w:pStyle w:val="Pquestiontextpartsa"/>
      </w:pPr>
    </w:p>
    <w:p w14:paraId="1709CA73" w14:textId="77777777" w:rsidR="00051970" w:rsidRDefault="00051970" w:rsidP="007E22D7">
      <w:pPr>
        <w:pStyle w:val="Pquestiontextpartsa"/>
      </w:pPr>
    </w:p>
    <w:p w14:paraId="7D669470" w14:textId="77777777" w:rsidR="007E22D7" w:rsidRDefault="007E22D7" w:rsidP="007E22D7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1F3E92">
        <w:t>When is high tide during the first 12 hours?</w:t>
      </w:r>
    </w:p>
    <w:p w14:paraId="6E479084" w14:textId="77777777" w:rsidR="00051970" w:rsidRDefault="00051970" w:rsidP="007E22D7">
      <w:pPr>
        <w:pStyle w:val="Pquestiontextpartsa"/>
      </w:pPr>
    </w:p>
    <w:p w14:paraId="4A7FFA09" w14:textId="77777777" w:rsidR="00051970" w:rsidRDefault="00051970" w:rsidP="007E22D7">
      <w:pPr>
        <w:pStyle w:val="Pquestiontextpartsa"/>
      </w:pPr>
    </w:p>
    <w:p w14:paraId="2AA7FC45" w14:textId="77777777" w:rsidR="00051970" w:rsidRDefault="00051970" w:rsidP="007E22D7">
      <w:pPr>
        <w:pStyle w:val="Pquestiontextpartsa"/>
      </w:pPr>
    </w:p>
    <w:p w14:paraId="671940D7" w14:textId="77777777" w:rsidR="000B0C92" w:rsidRDefault="000B0C92" w:rsidP="007E22D7">
      <w:pPr>
        <w:pStyle w:val="Pquestiontextpartsa"/>
      </w:pPr>
    </w:p>
    <w:p w14:paraId="0471D414" w14:textId="5E6DDA9B" w:rsidR="007E22D7" w:rsidRDefault="007E22D7" w:rsidP="007E22D7">
      <w:pPr>
        <w:pStyle w:val="Psectionresults"/>
      </w:pPr>
      <w:r>
        <w:t xml:space="preserve">Extended answer total marks:  </w:t>
      </w:r>
      <w:r w:rsidR="00051970">
        <w:t xml:space="preserve">___ / </w:t>
      </w:r>
      <w:r>
        <w:t>22</w:t>
      </w:r>
    </w:p>
    <w:p w14:paraId="1DE1B3AC" w14:textId="722618D2" w:rsidR="007E22D7" w:rsidRPr="00194A57" w:rsidRDefault="007E22D7" w:rsidP="007E22D7">
      <w:pPr>
        <w:pStyle w:val="Psectionresults"/>
      </w:pPr>
      <w:r>
        <w:t xml:space="preserve">TOTAL test marks:  </w:t>
      </w:r>
      <w:r w:rsidR="00EC66A2">
        <w:t>___ / 5</w:t>
      </w:r>
      <w:r w:rsidR="00051970">
        <w:t>8</w:t>
      </w:r>
    </w:p>
    <w:p w14:paraId="7B73D1F9" w14:textId="77777777" w:rsidR="00AB49CF" w:rsidRPr="007E22D7" w:rsidRDefault="00AB49CF" w:rsidP="007E22D7"/>
    <w:sectPr w:rsidR="00AB49CF" w:rsidRPr="007E22D7" w:rsidSect="00BB1306">
      <w:headerReference w:type="default" r:id="rId44"/>
      <w:footerReference w:type="default" r:id="rId45"/>
      <w:headerReference w:type="first" r:id="rId46"/>
      <w:footerReference w:type="first" r:id="rId47"/>
      <w:pgSz w:w="11906" w:h="16838"/>
      <w:pgMar w:top="1702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39E9BE" w14:textId="77777777" w:rsidR="006814FE" w:rsidRDefault="006814FE" w:rsidP="00EE3737">
      <w:r>
        <w:separator/>
      </w:r>
    </w:p>
  </w:endnote>
  <w:endnote w:type="continuationSeparator" w:id="0">
    <w:p w14:paraId="205D627B" w14:textId="77777777" w:rsidR="006814FE" w:rsidRDefault="006814FE" w:rsidP="00EE37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291271" w14:textId="5A4CCBC2" w:rsidR="006D4EBB" w:rsidRPr="006D4EBB" w:rsidRDefault="006D4EBB" w:rsidP="006D4EB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E5D3D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F68326" w14:textId="2835ED6E" w:rsidR="006D4EBB" w:rsidRPr="006D4EBB" w:rsidRDefault="006D4EBB" w:rsidP="006D4EB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E5D3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D304132" w14:textId="77777777" w:rsidR="006814FE" w:rsidRDefault="006814FE" w:rsidP="00EE3737">
      <w:r>
        <w:separator/>
      </w:r>
    </w:p>
  </w:footnote>
  <w:footnote w:type="continuationSeparator" w:id="0">
    <w:p w14:paraId="6AE63825" w14:textId="77777777" w:rsidR="006814FE" w:rsidRDefault="006814FE" w:rsidP="00EE37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B5D475" w14:textId="529BC1D1" w:rsidR="008D6499" w:rsidRPr="00B232AE" w:rsidRDefault="008D6499" w:rsidP="008D6499">
    <w:pPr>
      <w:pStyle w:val="Pheadertext"/>
    </w:pPr>
    <w:r>
      <w:t>Pearson Mathematics 10–10A    Advanced trigonometry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B491C2" w14:textId="77777777" w:rsidR="008D6499" w:rsidRDefault="008D6499" w:rsidP="008D6499">
    <w:pPr>
      <w:pStyle w:val="Pheadertext"/>
    </w:pPr>
    <w:r>
      <w:t>Pearson Mathematics 10–10A</w:t>
    </w:r>
    <w:r>
      <w:tab/>
      <w:t xml:space="preserve">Name: </w:t>
    </w:r>
    <w:r>
      <w:tab/>
    </w:r>
  </w:p>
  <w:p w14:paraId="521DEB94" w14:textId="68FB627E" w:rsidR="003B6CD2" w:rsidRPr="008D6499" w:rsidRDefault="008D6499" w:rsidP="008D6499">
    <w:pPr>
      <w:pStyle w:val="Pheadertext"/>
    </w:pPr>
    <w:r>
      <w:t>Advanced trigonometry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3623E"/>
    <w:multiLevelType w:val="hybridMultilevel"/>
    <w:tmpl w:val="4126D4B2"/>
    <w:lvl w:ilvl="0" w:tplc="53123C9A">
      <w:start w:val="1"/>
      <w:numFmt w:val="lowerLetter"/>
      <w:lvlText w:val="(%1)"/>
      <w:lvlJc w:val="left"/>
      <w:pPr>
        <w:ind w:left="720" w:hanging="360"/>
      </w:pPr>
      <w:rPr>
        <w:b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FF58B9"/>
    <w:multiLevelType w:val="hybridMultilevel"/>
    <w:tmpl w:val="C5586C1A"/>
    <w:lvl w:ilvl="0" w:tplc="0FBE6664">
      <w:start w:val="1"/>
      <w:numFmt w:val="lowerLetter"/>
      <w:lvlText w:val="(%1)"/>
      <w:lvlJc w:val="left"/>
      <w:pPr>
        <w:ind w:left="1146" w:hanging="360"/>
      </w:pPr>
      <w:rPr>
        <w:b/>
      </w:rPr>
    </w:lvl>
    <w:lvl w:ilvl="1" w:tplc="0C090019">
      <w:start w:val="1"/>
      <w:numFmt w:val="lowerLetter"/>
      <w:lvlText w:val="%2."/>
      <w:lvlJc w:val="left"/>
      <w:pPr>
        <w:ind w:left="1866" w:hanging="360"/>
      </w:pPr>
    </w:lvl>
    <w:lvl w:ilvl="2" w:tplc="0C09001B">
      <w:start w:val="1"/>
      <w:numFmt w:val="lowerRoman"/>
      <w:lvlText w:val="%3."/>
      <w:lvlJc w:val="right"/>
      <w:pPr>
        <w:ind w:left="2586" w:hanging="180"/>
      </w:pPr>
    </w:lvl>
    <w:lvl w:ilvl="3" w:tplc="0C09000F">
      <w:start w:val="1"/>
      <w:numFmt w:val="decimal"/>
      <w:lvlText w:val="%4."/>
      <w:lvlJc w:val="left"/>
      <w:pPr>
        <w:ind w:left="3306" w:hanging="360"/>
      </w:pPr>
    </w:lvl>
    <w:lvl w:ilvl="4" w:tplc="0C090019">
      <w:start w:val="1"/>
      <w:numFmt w:val="lowerLetter"/>
      <w:lvlText w:val="%5."/>
      <w:lvlJc w:val="left"/>
      <w:pPr>
        <w:ind w:left="4026" w:hanging="360"/>
      </w:pPr>
    </w:lvl>
    <w:lvl w:ilvl="5" w:tplc="0C09001B">
      <w:start w:val="1"/>
      <w:numFmt w:val="lowerRoman"/>
      <w:lvlText w:val="%6."/>
      <w:lvlJc w:val="right"/>
      <w:pPr>
        <w:ind w:left="4746" w:hanging="180"/>
      </w:pPr>
    </w:lvl>
    <w:lvl w:ilvl="6" w:tplc="0C09000F">
      <w:start w:val="1"/>
      <w:numFmt w:val="decimal"/>
      <w:lvlText w:val="%7."/>
      <w:lvlJc w:val="left"/>
      <w:pPr>
        <w:ind w:left="5466" w:hanging="360"/>
      </w:pPr>
    </w:lvl>
    <w:lvl w:ilvl="7" w:tplc="0C090019">
      <w:start w:val="1"/>
      <w:numFmt w:val="lowerLetter"/>
      <w:lvlText w:val="%8."/>
      <w:lvlJc w:val="left"/>
      <w:pPr>
        <w:ind w:left="6186" w:hanging="360"/>
      </w:pPr>
    </w:lvl>
    <w:lvl w:ilvl="8" w:tplc="0C09001B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0C973911"/>
    <w:multiLevelType w:val="hybridMultilevel"/>
    <w:tmpl w:val="57CCA34E"/>
    <w:lvl w:ilvl="0" w:tplc="6598D404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9E1C82"/>
    <w:multiLevelType w:val="hybridMultilevel"/>
    <w:tmpl w:val="5492EE42"/>
    <w:lvl w:ilvl="0" w:tplc="53123C9A">
      <w:start w:val="1"/>
      <w:numFmt w:val="lowerLetter"/>
      <w:lvlText w:val="(%1)"/>
      <w:lvlJc w:val="left"/>
      <w:pPr>
        <w:ind w:left="502" w:hanging="360"/>
      </w:pPr>
      <w:rPr>
        <w:b/>
        <w:i w:val="0"/>
        <w:sz w:val="24"/>
        <w:szCs w:val="24"/>
        <w:vertAlign w:val="baseline"/>
      </w:rPr>
    </w:lvl>
    <w:lvl w:ilvl="1" w:tplc="0C090019">
      <w:start w:val="1"/>
      <w:numFmt w:val="lowerLetter"/>
      <w:lvlText w:val="%2."/>
      <w:lvlJc w:val="left"/>
      <w:pPr>
        <w:ind w:left="1222" w:hanging="360"/>
      </w:pPr>
    </w:lvl>
    <w:lvl w:ilvl="2" w:tplc="0C09001B">
      <w:start w:val="1"/>
      <w:numFmt w:val="lowerRoman"/>
      <w:lvlText w:val="%3."/>
      <w:lvlJc w:val="right"/>
      <w:pPr>
        <w:ind w:left="1942" w:hanging="180"/>
      </w:pPr>
    </w:lvl>
    <w:lvl w:ilvl="3" w:tplc="0C09000F">
      <w:start w:val="1"/>
      <w:numFmt w:val="decimal"/>
      <w:lvlText w:val="%4."/>
      <w:lvlJc w:val="left"/>
      <w:pPr>
        <w:ind w:left="2662" w:hanging="360"/>
      </w:pPr>
    </w:lvl>
    <w:lvl w:ilvl="4" w:tplc="0C090019">
      <w:start w:val="1"/>
      <w:numFmt w:val="lowerLetter"/>
      <w:lvlText w:val="%5."/>
      <w:lvlJc w:val="left"/>
      <w:pPr>
        <w:ind w:left="3382" w:hanging="360"/>
      </w:pPr>
    </w:lvl>
    <w:lvl w:ilvl="5" w:tplc="0C09001B">
      <w:start w:val="1"/>
      <w:numFmt w:val="lowerRoman"/>
      <w:lvlText w:val="%6."/>
      <w:lvlJc w:val="right"/>
      <w:pPr>
        <w:ind w:left="4102" w:hanging="180"/>
      </w:pPr>
    </w:lvl>
    <w:lvl w:ilvl="6" w:tplc="0C09000F">
      <w:start w:val="1"/>
      <w:numFmt w:val="decimal"/>
      <w:lvlText w:val="%7."/>
      <w:lvlJc w:val="left"/>
      <w:pPr>
        <w:ind w:left="4822" w:hanging="360"/>
      </w:pPr>
    </w:lvl>
    <w:lvl w:ilvl="7" w:tplc="0C090019">
      <w:start w:val="1"/>
      <w:numFmt w:val="lowerLetter"/>
      <w:lvlText w:val="%8."/>
      <w:lvlJc w:val="left"/>
      <w:pPr>
        <w:ind w:left="5542" w:hanging="360"/>
      </w:pPr>
    </w:lvl>
    <w:lvl w:ilvl="8" w:tplc="0C09001B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35B04D20"/>
    <w:multiLevelType w:val="multilevel"/>
    <w:tmpl w:val="F0BE726E"/>
    <w:lvl w:ilvl="0">
      <w:start w:val="1"/>
      <w:numFmt w:val="none"/>
      <w:pStyle w:val="Ptablebodyindent1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pStyle w:val="Ptablebodyindent1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pStyle w:val="Ptablebodyindent2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5">
    <w:nsid w:val="362151DF"/>
    <w:multiLevelType w:val="hybridMultilevel"/>
    <w:tmpl w:val="CCC8C096"/>
    <w:lvl w:ilvl="0" w:tplc="70F4E734">
      <w:start w:val="1"/>
      <w:numFmt w:val="lowerLetter"/>
      <w:lvlText w:val="(%1)"/>
      <w:lvlJc w:val="left"/>
      <w:pPr>
        <w:ind w:left="502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4A487980"/>
    <w:multiLevelType w:val="hybridMultilevel"/>
    <w:tmpl w:val="09F8AA34"/>
    <w:lvl w:ilvl="0" w:tplc="44141BA4">
      <w:start w:val="1"/>
      <w:numFmt w:val="decimal"/>
      <w:lvlText w:val="Question %1"/>
      <w:lvlJc w:val="left"/>
      <w:pPr>
        <w:ind w:left="50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5760" w:hanging="360"/>
      </w:pPr>
    </w:lvl>
    <w:lvl w:ilvl="2" w:tplc="0C09001B" w:tentative="1">
      <w:start w:val="1"/>
      <w:numFmt w:val="lowerRoman"/>
      <w:lvlText w:val="%3."/>
      <w:lvlJc w:val="right"/>
      <w:pPr>
        <w:ind w:left="6480" w:hanging="180"/>
      </w:pPr>
    </w:lvl>
    <w:lvl w:ilvl="3" w:tplc="0C09000F" w:tentative="1">
      <w:start w:val="1"/>
      <w:numFmt w:val="decimal"/>
      <w:lvlText w:val="%4."/>
      <w:lvlJc w:val="left"/>
      <w:pPr>
        <w:ind w:left="7200" w:hanging="360"/>
      </w:pPr>
    </w:lvl>
    <w:lvl w:ilvl="4" w:tplc="0C090019" w:tentative="1">
      <w:start w:val="1"/>
      <w:numFmt w:val="lowerLetter"/>
      <w:lvlText w:val="%5."/>
      <w:lvlJc w:val="left"/>
      <w:pPr>
        <w:ind w:left="7920" w:hanging="360"/>
      </w:pPr>
    </w:lvl>
    <w:lvl w:ilvl="5" w:tplc="0C09001B" w:tentative="1">
      <w:start w:val="1"/>
      <w:numFmt w:val="lowerRoman"/>
      <w:lvlText w:val="%6."/>
      <w:lvlJc w:val="right"/>
      <w:pPr>
        <w:ind w:left="8640" w:hanging="180"/>
      </w:pPr>
    </w:lvl>
    <w:lvl w:ilvl="6" w:tplc="0C09000F" w:tentative="1">
      <w:start w:val="1"/>
      <w:numFmt w:val="decimal"/>
      <w:lvlText w:val="%7."/>
      <w:lvlJc w:val="left"/>
      <w:pPr>
        <w:ind w:left="9360" w:hanging="360"/>
      </w:pPr>
    </w:lvl>
    <w:lvl w:ilvl="7" w:tplc="0C090019" w:tentative="1">
      <w:start w:val="1"/>
      <w:numFmt w:val="lowerLetter"/>
      <w:lvlText w:val="%8."/>
      <w:lvlJc w:val="left"/>
      <w:pPr>
        <w:ind w:left="10080" w:hanging="360"/>
      </w:pPr>
    </w:lvl>
    <w:lvl w:ilvl="8" w:tplc="0C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7">
    <w:nsid w:val="53287A8E"/>
    <w:multiLevelType w:val="hybridMultilevel"/>
    <w:tmpl w:val="79960F9C"/>
    <w:lvl w:ilvl="0" w:tplc="40E8480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9A1BCE"/>
    <w:multiLevelType w:val="hybridMultilevel"/>
    <w:tmpl w:val="E8A47F0C"/>
    <w:lvl w:ilvl="0" w:tplc="1D7EE9C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1"/>
  </w:num>
  <w:num w:numId="5">
    <w:abstractNumId w:val="8"/>
  </w:num>
  <w:num w:numId="6">
    <w:abstractNumId w:val="4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3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3737"/>
    <w:rsid w:val="00024E32"/>
    <w:rsid w:val="000401EF"/>
    <w:rsid w:val="00051970"/>
    <w:rsid w:val="000630A6"/>
    <w:rsid w:val="00080A9C"/>
    <w:rsid w:val="00093982"/>
    <w:rsid w:val="000B0C92"/>
    <w:rsid w:val="000C36DB"/>
    <w:rsid w:val="000F2EDC"/>
    <w:rsid w:val="001014C7"/>
    <w:rsid w:val="00146DA7"/>
    <w:rsid w:val="00162D09"/>
    <w:rsid w:val="0017095A"/>
    <w:rsid w:val="00173443"/>
    <w:rsid w:val="001746DE"/>
    <w:rsid w:val="00185550"/>
    <w:rsid w:val="001A3829"/>
    <w:rsid w:val="001B074D"/>
    <w:rsid w:val="001B4B0E"/>
    <w:rsid w:val="001D0B31"/>
    <w:rsid w:val="001E0DDE"/>
    <w:rsid w:val="001E10EC"/>
    <w:rsid w:val="001E60AC"/>
    <w:rsid w:val="001F1B92"/>
    <w:rsid w:val="001F3E92"/>
    <w:rsid w:val="001F6A9E"/>
    <w:rsid w:val="002377FF"/>
    <w:rsid w:val="002466BB"/>
    <w:rsid w:val="00264A67"/>
    <w:rsid w:val="0027341E"/>
    <w:rsid w:val="00297000"/>
    <w:rsid w:val="002C0BB6"/>
    <w:rsid w:val="002C3CFE"/>
    <w:rsid w:val="002E4B3A"/>
    <w:rsid w:val="00326EC5"/>
    <w:rsid w:val="0036214C"/>
    <w:rsid w:val="003841DF"/>
    <w:rsid w:val="00385FC8"/>
    <w:rsid w:val="003B584C"/>
    <w:rsid w:val="003B6CD2"/>
    <w:rsid w:val="003D36F7"/>
    <w:rsid w:val="003D5B77"/>
    <w:rsid w:val="0044607F"/>
    <w:rsid w:val="00481B96"/>
    <w:rsid w:val="004F169F"/>
    <w:rsid w:val="004F70C6"/>
    <w:rsid w:val="00510DC9"/>
    <w:rsid w:val="00511570"/>
    <w:rsid w:val="00572BA3"/>
    <w:rsid w:val="00575077"/>
    <w:rsid w:val="005B0763"/>
    <w:rsid w:val="005B3EB4"/>
    <w:rsid w:val="005C2302"/>
    <w:rsid w:val="00646533"/>
    <w:rsid w:val="006814FE"/>
    <w:rsid w:val="006C5592"/>
    <w:rsid w:val="006D4EBB"/>
    <w:rsid w:val="006E3448"/>
    <w:rsid w:val="006E40E3"/>
    <w:rsid w:val="006F4398"/>
    <w:rsid w:val="00727303"/>
    <w:rsid w:val="00746B30"/>
    <w:rsid w:val="0075703A"/>
    <w:rsid w:val="00760D5E"/>
    <w:rsid w:val="00775785"/>
    <w:rsid w:val="007E22D7"/>
    <w:rsid w:val="007F7243"/>
    <w:rsid w:val="00816559"/>
    <w:rsid w:val="00826571"/>
    <w:rsid w:val="0084075F"/>
    <w:rsid w:val="00852023"/>
    <w:rsid w:val="008A5F36"/>
    <w:rsid w:val="008D6499"/>
    <w:rsid w:val="008E0205"/>
    <w:rsid w:val="008E3F8E"/>
    <w:rsid w:val="00910243"/>
    <w:rsid w:val="00913F0B"/>
    <w:rsid w:val="00914CB8"/>
    <w:rsid w:val="00920715"/>
    <w:rsid w:val="009348F4"/>
    <w:rsid w:val="009610F0"/>
    <w:rsid w:val="009C2B55"/>
    <w:rsid w:val="00A046F8"/>
    <w:rsid w:val="00A41D90"/>
    <w:rsid w:val="00A52266"/>
    <w:rsid w:val="00A53319"/>
    <w:rsid w:val="00AB49CF"/>
    <w:rsid w:val="00AF7C0C"/>
    <w:rsid w:val="00B069FA"/>
    <w:rsid w:val="00B10500"/>
    <w:rsid w:val="00B53E8F"/>
    <w:rsid w:val="00B9156E"/>
    <w:rsid w:val="00BB1306"/>
    <w:rsid w:val="00BD2C80"/>
    <w:rsid w:val="00BE5D3D"/>
    <w:rsid w:val="00C47F56"/>
    <w:rsid w:val="00C53C1D"/>
    <w:rsid w:val="00C53F16"/>
    <w:rsid w:val="00C94BCB"/>
    <w:rsid w:val="00D21C8D"/>
    <w:rsid w:val="00D27F9D"/>
    <w:rsid w:val="00D323CC"/>
    <w:rsid w:val="00D35B70"/>
    <w:rsid w:val="00D61105"/>
    <w:rsid w:val="00D63288"/>
    <w:rsid w:val="00DC0670"/>
    <w:rsid w:val="00E01E7C"/>
    <w:rsid w:val="00E26431"/>
    <w:rsid w:val="00E86F78"/>
    <w:rsid w:val="00EB1324"/>
    <w:rsid w:val="00EC66A2"/>
    <w:rsid w:val="00ED1501"/>
    <w:rsid w:val="00EE3737"/>
    <w:rsid w:val="00F04B27"/>
    <w:rsid w:val="00F17CCB"/>
    <w:rsid w:val="00F94A26"/>
    <w:rsid w:val="00FE7A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3E761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37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3737"/>
  </w:style>
  <w:style w:type="paragraph" w:styleId="Footer">
    <w:name w:val="footer"/>
    <w:basedOn w:val="Normal"/>
    <w:link w:val="Foot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737"/>
  </w:style>
  <w:style w:type="table" w:styleId="TableGrid">
    <w:name w:val="Table Grid"/>
    <w:basedOn w:val="TableNormal"/>
    <w:uiPriority w:val="39"/>
    <w:rsid w:val="00EE37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link w:val="PbodyChar"/>
    <w:qFormat/>
    <w:rsid w:val="00EE3737"/>
    <w:pPr>
      <w:spacing w:after="0" w:line="240" w:lineRule="auto"/>
    </w:pPr>
    <w:rPr>
      <w:rFonts w:ascii="Times New Roman" w:eastAsia="MS Mincho" w:hAnsi="Times New Roman" w:cs="Times New Roman"/>
    </w:rPr>
  </w:style>
  <w:style w:type="character" w:customStyle="1" w:styleId="PbodyChar">
    <w:name w:val="P: body Char"/>
    <w:basedOn w:val="DefaultParagraphFont"/>
    <w:link w:val="Pbody"/>
    <w:rsid w:val="00EE3737"/>
    <w:rPr>
      <w:rFonts w:ascii="Times New Roman" w:eastAsia="MS Mincho" w:hAnsi="Times New Roman" w:cs="Times New Roman"/>
    </w:rPr>
  </w:style>
  <w:style w:type="character" w:customStyle="1" w:styleId="HeaderChar1">
    <w:name w:val="Header Char1"/>
    <w:rsid w:val="00173443"/>
    <w:rPr>
      <w:rFonts w:eastAsia="Times New Roman"/>
      <w:kern w:val="0"/>
      <w:lang w:eastAsia="en-AU"/>
    </w:rPr>
  </w:style>
  <w:style w:type="paragraph" w:customStyle="1" w:styleId="Hangingindent">
    <w:name w:val="Hanging indent"/>
    <w:basedOn w:val="Normal"/>
    <w:rsid w:val="00B069FA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3E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3E92"/>
    <w:rPr>
      <w:rFonts w:ascii="Tahoma" w:eastAsia="Times New Roman" w:hAnsi="Tahoma" w:cs="Tahoma"/>
      <w:sz w:val="16"/>
      <w:szCs w:val="16"/>
      <w:lang w:eastAsia="en-AU"/>
    </w:rPr>
  </w:style>
  <w:style w:type="character" w:customStyle="1" w:styleId="MTConvertedEquation">
    <w:name w:val="MTConvertedEquation"/>
    <w:basedOn w:val="DefaultParagraphFont"/>
    <w:rsid w:val="007E22D7"/>
    <w:rPr>
      <w:color w:val="FF0000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7E22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22D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22D7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22D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22D7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customStyle="1" w:styleId="Ptablebodyfullout">
    <w:name w:val="P: table body fullout"/>
    <w:basedOn w:val="Normal"/>
    <w:rsid w:val="007E22D7"/>
    <w:p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1">
    <w:name w:val="P: table body indent 1"/>
    <w:basedOn w:val="Normal"/>
    <w:rsid w:val="007E22D7"/>
    <w:pPr>
      <w:numPr>
        <w:ilvl w:val="1"/>
        <w:numId w:val="6"/>
      </w:num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2">
    <w:name w:val="P: table body indent 2"/>
    <w:basedOn w:val="Normal"/>
    <w:rsid w:val="007E22D7"/>
    <w:pPr>
      <w:numPr>
        <w:ilvl w:val="2"/>
        <w:numId w:val="6"/>
      </w:numPr>
      <w:tabs>
        <w:tab w:val="left" w:pos="284"/>
      </w:tabs>
      <w:spacing w:before="40" w:after="80"/>
    </w:pPr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7E22D7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7E22D7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Normal"/>
    <w:rsid w:val="007E22D7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7E22D7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7E22D7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7E22D7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7E22D7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7E22D7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7E22D7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7E22D7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7E22D7"/>
    <w:rPr>
      <w:b/>
    </w:rPr>
  </w:style>
  <w:style w:type="paragraph" w:customStyle="1" w:styleId="Pquestiontextpartsa">
    <w:name w:val="P: question text parts (a)"/>
    <w:basedOn w:val="Pquestiontextmainstem"/>
    <w:qFormat/>
    <w:rsid w:val="007E22D7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7E22D7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7E22D7"/>
    <w:pPr>
      <w:ind w:hanging="397"/>
    </w:pPr>
  </w:style>
  <w:style w:type="paragraph" w:customStyle="1" w:styleId="Ptabletext">
    <w:name w:val="P: table text"/>
    <w:basedOn w:val="Pquestiontextmainstem"/>
    <w:qFormat/>
    <w:rsid w:val="007E22D7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7E22D7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7E22D7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7E22D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7E22D7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7E22D7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7E22D7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7E22D7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7E22D7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7E22D7"/>
    <w:rPr>
      <w:vertAlign w:val="subscript"/>
    </w:rPr>
  </w:style>
  <w:style w:type="paragraph" w:customStyle="1" w:styleId="PNotetodesigner">
    <w:name w:val="P: Note to designer"/>
    <w:basedOn w:val="Normal"/>
    <w:qFormat/>
    <w:rsid w:val="007E22D7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920715"/>
    <w:rPr>
      <w:rFonts w:ascii="Symbol" w:hAnsi="Symbo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37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3737"/>
  </w:style>
  <w:style w:type="paragraph" w:styleId="Footer">
    <w:name w:val="footer"/>
    <w:basedOn w:val="Normal"/>
    <w:link w:val="Foot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737"/>
  </w:style>
  <w:style w:type="table" w:styleId="TableGrid">
    <w:name w:val="Table Grid"/>
    <w:basedOn w:val="TableNormal"/>
    <w:uiPriority w:val="39"/>
    <w:rsid w:val="00EE37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link w:val="PbodyChar"/>
    <w:qFormat/>
    <w:rsid w:val="00EE3737"/>
    <w:pPr>
      <w:spacing w:after="0" w:line="240" w:lineRule="auto"/>
    </w:pPr>
    <w:rPr>
      <w:rFonts w:ascii="Times New Roman" w:eastAsia="MS Mincho" w:hAnsi="Times New Roman" w:cs="Times New Roman"/>
    </w:rPr>
  </w:style>
  <w:style w:type="character" w:customStyle="1" w:styleId="PbodyChar">
    <w:name w:val="P: body Char"/>
    <w:basedOn w:val="DefaultParagraphFont"/>
    <w:link w:val="Pbody"/>
    <w:rsid w:val="00EE3737"/>
    <w:rPr>
      <w:rFonts w:ascii="Times New Roman" w:eastAsia="MS Mincho" w:hAnsi="Times New Roman" w:cs="Times New Roman"/>
    </w:rPr>
  </w:style>
  <w:style w:type="character" w:customStyle="1" w:styleId="HeaderChar1">
    <w:name w:val="Header Char1"/>
    <w:rsid w:val="00173443"/>
    <w:rPr>
      <w:rFonts w:eastAsia="Times New Roman"/>
      <w:kern w:val="0"/>
      <w:lang w:eastAsia="en-AU"/>
    </w:rPr>
  </w:style>
  <w:style w:type="paragraph" w:customStyle="1" w:styleId="Hangingindent">
    <w:name w:val="Hanging indent"/>
    <w:basedOn w:val="Normal"/>
    <w:rsid w:val="00B069FA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3E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3E92"/>
    <w:rPr>
      <w:rFonts w:ascii="Tahoma" w:eastAsia="Times New Roman" w:hAnsi="Tahoma" w:cs="Tahoma"/>
      <w:sz w:val="16"/>
      <w:szCs w:val="16"/>
      <w:lang w:eastAsia="en-AU"/>
    </w:rPr>
  </w:style>
  <w:style w:type="character" w:customStyle="1" w:styleId="MTConvertedEquation">
    <w:name w:val="MTConvertedEquation"/>
    <w:basedOn w:val="DefaultParagraphFont"/>
    <w:rsid w:val="007E22D7"/>
    <w:rPr>
      <w:color w:val="FF0000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7E22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22D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22D7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22D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22D7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customStyle="1" w:styleId="Ptablebodyfullout">
    <w:name w:val="P: table body fullout"/>
    <w:basedOn w:val="Normal"/>
    <w:rsid w:val="007E22D7"/>
    <w:p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1">
    <w:name w:val="P: table body indent 1"/>
    <w:basedOn w:val="Normal"/>
    <w:rsid w:val="007E22D7"/>
    <w:pPr>
      <w:numPr>
        <w:ilvl w:val="1"/>
        <w:numId w:val="6"/>
      </w:num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2">
    <w:name w:val="P: table body indent 2"/>
    <w:basedOn w:val="Normal"/>
    <w:rsid w:val="007E22D7"/>
    <w:pPr>
      <w:numPr>
        <w:ilvl w:val="2"/>
        <w:numId w:val="6"/>
      </w:numPr>
      <w:tabs>
        <w:tab w:val="left" w:pos="284"/>
      </w:tabs>
      <w:spacing w:before="40" w:after="80"/>
    </w:pPr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7E22D7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7E22D7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Normal"/>
    <w:rsid w:val="007E22D7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7E22D7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7E22D7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7E22D7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7E22D7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7E22D7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7E22D7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7E22D7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7E22D7"/>
    <w:rPr>
      <w:b/>
    </w:rPr>
  </w:style>
  <w:style w:type="paragraph" w:customStyle="1" w:styleId="Pquestiontextpartsa">
    <w:name w:val="P: question text parts (a)"/>
    <w:basedOn w:val="Pquestiontextmainstem"/>
    <w:qFormat/>
    <w:rsid w:val="007E22D7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7E22D7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7E22D7"/>
    <w:pPr>
      <w:ind w:hanging="397"/>
    </w:pPr>
  </w:style>
  <w:style w:type="paragraph" w:customStyle="1" w:styleId="Ptabletext">
    <w:name w:val="P: table text"/>
    <w:basedOn w:val="Pquestiontextmainstem"/>
    <w:qFormat/>
    <w:rsid w:val="007E22D7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7E22D7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7E22D7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7E22D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7E22D7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7E22D7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7E22D7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7E22D7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7E22D7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7E22D7"/>
    <w:rPr>
      <w:vertAlign w:val="subscript"/>
    </w:rPr>
  </w:style>
  <w:style w:type="paragraph" w:customStyle="1" w:styleId="PNotetodesigner">
    <w:name w:val="P: Note to designer"/>
    <w:basedOn w:val="Normal"/>
    <w:qFormat/>
    <w:rsid w:val="007E22D7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920715"/>
    <w:rPr>
      <w:rFonts w:ascii="Symbol" w:hAnsi="Symbo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jpeg"/><Relationship Id="rId26" Type="http://schemas.openxmlformats.org/officeDocument/2006/relationships/image" Target="media/image11.jpeg"/><Relationship Id="rId39" Type="http://schemas.openxmlformats.org/officeDocument/2006/relationships/image" Target="media/image2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8.jpeg"/><Relationship Id="rId42" Type="http://schemas.openxmlformats.org/officeDocument/2006/relationships/oleObject" Target="embeddings/oleObject10.bin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image" Target="media/image17.jpeg"/><Relationship Id="rId38" Type="http://schemas.openxmlformats.org/officeDocument/2006/relationships/oleObject" Target="embeddings/oleObject8.bin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jpeg"/><Relationship Id="rId41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6.jpeg"/><Relationship Id="rId37" Type="http://schemas.openxmlformats.org/officeDocument/2006/relationships/image" Target="media/image20.wmf"/><Relationship Id="rId40" Type="http://schemas.openxmlformats.org/officeDocument/2006/relationships/oleObject" Target="embeddings/oleObject9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jpeg"/><Relationship Id="rId36" Type="http://schemas.openxmlformats.org/officeDocument/2006/relationships/oleObject" Target="embeddings/oleObject7.bin"/><Relationship Id="rId49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microsoft.com/office/2007/relationships/hdphoto" Target="media/hdphoto2.wdp"/><Relationship Id="rId31" Type="http://schemas.microsoft.com/office/2007/relationships/hdphoto" Target="media/hdphoto3.wdp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jpeg"/><Relationship Id="rId30" Type="http://schemas.openxmlformats.org/officeDocument/2006/relationships/image" Target="media/image15.jpeg"/><Relationship Id="rId35" Type="http://schemas.openxmlformats.org/officeDocument/2006/relationships/image" Target="media/image19.wmf"/><Relationship Id="rId43" Type="http://schemas.openxmlformats.org/officeDocument/2006/relationships/image" Target="media/image23.jpeg"/><Relationship Id="rId48" Type="http://schemas.openxmlformats.org/officeDocument/2006/relationships/fontTable" Target="fontTable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6</TotalTime>
  <Pages>8</Pages>
  <Words>722</Words>
  <Characters>411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grid Kemp</dc:creator>
  <cp:keywords/>
  <dc:description/>
  <cp:lastModifiedBy>Tim Carruthers</cp:lastModifiedBy>
  <cp:revision>56</cp:revision>
  <dcterms:created xsi:type="dcterms:W3CDTF">2015-12-13T21:45:00Z</dcterms:created>
  <dcterms:modified xsi:type="dcterms:W3CDTF">2016-10-24T2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